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D5A79C" w14:textId="41DD9558" w:rsidR="00B7391B" w:rsidRPr="00D430B0" w:rsidRDefault="00403CC8" w:rsidP="00B7391B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1) 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>Câu 1:</w:t>
      </w:r>
      <w:r w:rsidR="00B7391B" w:rsidRPr="00D430B0">
        <w:rPr>
          <w:rFonts w:ascii="Times New Roman" w:hAnsi="Times New Roman" w:cs="Times New Roman"/>
          <w:sz w:val="26"/>
          <w:szCs w:val="26"/>
        </w:rPr>
        <w:t xml:space="preserve"> Tìm từ khác nghĩa với các từ còn lại</w:t>
      </w:r>
    </w:p>
    <w:p w14:paraId="0F10C733" w14:textId="6DC7C5A7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ascii="Times New Roman" w:hAnsi="Times New Roman" w:cs="Times New Roman"/>
          <w:position w:val="-1"/>
          <w:sz w:val="26"/>
          <w:szCs w:val="26"/>
        </w:rPr>
      </w:pPr>
      <w:r w:rsidRPr="00D430B0">
        <w:rPr>
          <w:rFonts w:ascii="Times New Roman" w:hAnsi="Times New Roman" w:cs="Times New Roman"/>
          <w:position w:val="-1"/>
          <w:sz w:val="26"/>
          <w:szCs w:val="26"/>
          <w:u w:val="single"/>
        </w:rPr>
        <w:t>A.</w:t>
      </w:r>
      <w:r w:rsidR="00B7391B" w:rsidRPr="00D430B0">
        <w:rPr>
          <w:rFonts w:ascii="Times New Roman" w:hAnsi="Times New Roman" w:cs="Times New Roman"/>
          <w:position w:val="-1"/>
          <w:sz w:val="26"/>
          <w:szCs w:val="26"/>
        </w:rPr>
        <w:t>Good bye</w:t>
      </w:r>
      <w:r w:rsidR="00B7391B" w:rsidRPr="00D430B0">
        <w:rPr>
          <w:rFonts w:ascii="Times New Roman" w:hAnsi="Times New Roman" w:cs="Times New Roman"/>
          <w:position w:val="-1"/>
          <w:sz w:val="26"/>
          <w:szCs w:val="26"/>
        </w:rPr>
        <w:tab/>
      </w:r>
      <w:r w:rsidR="00B7391B" w:rsidRPr="00D430B0">
        <w:rPr>
          <w:rFonts w:ascii="Times New Roman" w:hAnsi="Times New Roman" w:cs="Times New Roman"/>
          <w:position w:val="-1"/>
          <w:sz w:val="26"/>
          <w:szCs w:val="26"/>
        </w:rPr>
        <w:tab/>
      </w:r>
    </w:p>
    <w:p w14:paraId="28A36E81" w14:textId="77777777" w:rsidR="00840F34" w:rsidRPr="00D430B0" w:rsidRDefault="00B7391B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ascii="Times New Roman" w:hAnsi="Times New Roman" w:cs="Times New Roman"/>
          <w:position w:val="-1"/>
          <w:sz w:val="26"/>
          <w:szCs w:val="26"/>
        </w:rPr>
      </w:pPr>
      <w:r w:rsidRPr="00D430B0">
        <w:rPr>
          <w:rFonts w:ascii="Times New Roman" w:hAnsi="Times New Roman" w:cs="Times New Roman"/>
          <w:position w:val="-1"/>
          <w:sz w:val="26"/>
          <w:szCs w:val="26"/>
        </w:rPr>
        <w:t xml:space="preserve">B. </w:t>
      </w:r>
      <w:r w:rsidRPr="00D430B0">
        <w:rPr>
          <w:rFonts w:ascii="MS Gothic" w:eastAsia="MS Gothic" w:hAnsi="MS Gothic" w:cs="MS Gothic" w:hint="eastAsia"/>
          <w:position w:val="-1"/>
          <w:sz w:val="26"/>
          <w:szCs w:val="26"/>
        </w:rPr>
        <w:t>こんにちは</w:t>
      </w:r>
      <w:r w:rsidRPr="00D430B0">
        <w:rPr>
          <w:rFonts w:ascii="Times New Roman" w:hAnsi="Times New Roman" w:cs="Times New Roman"/>
          <w:position w:val="-1"/>
          <w:sz w:val="26"/>
          <w:szCs w:val="26"/>
        </w:rPr>
        <w:t>.</w:t>
      </w:r>
      <w:r w:rsidRPr="00D430B0">
        <w:rPr>
          <w:rFonts w:ascii="Times New Roman" w:hAnsi="Times New Roman" w:cs="Times New Roman" w:hint="eastAsia"/>
          <w:position w:val="-1"/>
          <w:sz w:val="26"/>
          <w:szCs w:val="26"/>
        </w:rPr>
        <w:tab/>
      </w:r>
    </w:p>
    <w:p w14:paraId="5A9C33F5" w14:textId="77777777" w:rsidR="00840F34" w:rsidRPr="00D430B0" w:rsidRDefault="00B7391B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ascii="Times New Roman" w:hAnsi="Times New Roman" w:cs="Times New Roman"/>
          <w:position w:val="-1"/>
          <w:sz w:val="26"/>
          <w:szCs w:val="26"/>
        </w:rPr>
      </w:pPr>
      <w:r w:rsidRPr="00D430B0">
        <w:rPr>
          <w:rFonts w:ascii="Times New Roman" w:hAnsi="Times New Roman" w:cs="Times New Roman"/>
          <w:position w:val="-1"/>
          <w:sz w:val="26"/>
          <w:szCs w:val="26"/>
        </w:rPr>
        <w:t xml:space="preserve">C. </w:t>
      </w:r>
      <w:r w:rsidRPr="00D430B0">
        <w:rPr>
          <w:rFonts w:ascii="Malgun Gothic" w:eastAsia="Malgun Gothic" w:hAnsi="Malgun Gothic" w:cs="Malgun Gothic" w:hint="eastAsia"/>
          <w:position w:val="-1"/>
          <w:sz w:val="26"/>
          <w:szCs w:val="26"/>
        </w:rPr>
        <w:t>안녕하세요</w:t>
      </w:r>
      <w:r w:rsidRPr="00D430B0">
        <w:rPr>
          <w:rFonts w:ascii="Times New Roman" w:hAnsi="Times New Roman" w:cs="Times New Roman" w:hint="eastAsia"/>
          <w:position w:val="-1"/>
          <w:sz w:val="26"/>
          <w:szCs w:val="26"/>
        </w:rPr>
        <w:t>.</w:t>
      </w:r>
      <w:r w:rsidRPr="00D430B0">
        <w:rPr>
          <w:rFonts w:ascii="Times New Roman" w:hAnsi="Times New Roman" w:cs="Times New Roman" w:hint="eastAsia"/>
          <w:position w:val="-1"/>
          <w:sz w:val="26"/>
          <w:szCs w:val="26"/>
        </w:rPr>
        <w:tab/>
      </w:r>
    </w:p>
    <w:p w14:paraId="738BFC36" w14:textId="20D3060F" w:rsidR="00B7391B" w:rsidRPr="00D430B0" w:rsidRDefault="00B7391B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ascii="Times New Roman" w:hAnsi="Times New Roman" w:cs="Times New Roman"/>
          <w:position w:val="-1"/>
          <w:sz w:val="26"/>
          <w:szCs w:val="26"/>
        </w:rPr>
      </w:pPr>
      <w:r w:rsidRPr="00D430B0">
        <w:rPr>
          <w:rFonts w:ascii="Times New Roman" w:hAnsi="Times New Roman" w:cs="Times New Roman"/>
          <w:position w:val="-1"/>
          <w:sz w:val="26"/>
          <w:szCs w:val="26"/>
        </w:rPr>
        <w:t xml:space="preserve">D. </w:t>
      </w:r>
      <w:r w:rsidRPr="00D430B0">
        <w:rPr>
          <w:rFonts w:ascii="MS Gothic" w:eastAsia="MS Gothic" w:hAnsi="MS Gothic" w:cs="MS Gothic" w:hint="eastAsia"/>
          <w:position w:val="-1"/>
          <w:sz w:val="26"/>
          <w:szCs w:val="26"/>
        </w:rPr>
        <w:t>你好</w:t>
      </w:r>
      <w:r w:rsidRPr="00D430B0">
        <w:rPr>
          <w:rFonts w:ascii="Times New Roman" w:hAnsi="Times New Roman" w:cs="Times New Roman" w:hint="eastAsia"/>
          <w:position w:val="-1"/>
          <w:sz w:val="26"/>
          <w:szCs w:val="26"/>
        </w:rPr>
        <w:t>.</w:t>
      </w:r>
    </w:p>
    <w:p w14:paraId="471EC04E" w14:textId="77777777" w:rsidR="00BA043A" w:rsidRPr="00D430B0" w:rsidRDefault="00BA043A" w:rsidP="00BA043A">
      <w:pPr>
        <w:jc w:val="both"/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5C579D13" w14:textId="135A5D1E" w:rsidR="00B7391B" w:rsidRPr="00D430B0" w:rsidRDefault="00B903CC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>(CLO2)</w:t>
      </w:r>
      <w:r w:rsidR="00403CC8"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>Câu 2:</w:t>
      </w:r>
      <w:r w:rsidR="00B7391B" w:rsidRPr="00D430B0">
        <w:rPr>
          <w:rFonts w:ascii="Times New Roman" w:hAnsi="Times New Roman" w:cs="Times New Roman"/>
          <w:sz w:val="26"/>
          <w:szCs w:val="26"/>
        </w:rPr>
        <w:t xml:space="preserve"> Tìm từ khác nghĩa với các từ còn lại</w:t>
      </w:r>
    </w:p>
    <w:p w14:paraId="5A69702F" w14:textId="2E8F3E8F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ascii="Times New Roman" w:hAnsi="Times New Roman" w:cs="Times New Roman"/>
          <w:position w:val="-1"/>
          <w:sz w:val="26"/>
          <w:szCs w:val="26"/>
        </w:rPr>
      </w:pPr>
      <w:r w:rsidRPr="00D430B0">
        <w:rPr>
          <w:rFonts w:ascii="Times New Roman" w:hAnsi="Times New Roman" w:cs="Times New Roman"/>
          <w:position w:val="-1"/>
          <w:sz w:val="26"/>
          <w:szCs w:val="26"/>
        </w:rPr>
        <w:t xml:space="preserve">A. </w:t>
      </w:r>
      <w:r w:rsidR="00B7391B" w:rsidRPr="00D430B0">
        <w:rPr>
          <w:rFonts w:ascii="Times New Roman" w:hAnsi="Times New Roman" w:cs="Times New Roman"/>
          <w:position w:val="-1"/>
          <w:sz w:val="26"/>
          <w:szCs w:val="26"/>
        </w:rPr>
        <w:t>Apple</w:t>
      </w:r>
      <w:r w:rsidR="00B7391B" w:rsidRPr="00D430B0">
        <w:rPr>
          <w:rFonts w:ascii="Times New Roman" w:hAnsi="Times New Roman" w:cs="Times New Roman"/>
          <w:position w:val="-1"/>
          <w:sz w:val="26"/>
          <w:szCs w:val="26"/>
        </w:rPr>
        <w:tab/>
      </w:r>
      <w:r w:rsidR="00B7391B" w:rsidRPr="00D430B0">
        <w:rPr>
          <w:rFonts w:ascii="Times New Roman" w:hAnsi="Times New Roman" w:cs="Times New Roman"/>
          <w:position w:val="-1"/>
          <w:sz w:val="26"/>
          <w:szCs w:val="26"/>
        </w:rPr>
        <w:tab/>
      </w:r>
      <w:r w:rsidR="00B7391B" w:rsidRPr="00D430B0">
        <w:rPr>
          <w:rFonts w:ascii="Times New Roman" w:hAnsi="Times New Roman" w:cs="Times New Roman"/>
          <w:position w:val="-1"/>
          <w:sz w:val="26"/>
          <w:szCs w:val="26"/>
        </w:rPr>
        <w:tab/>
      </w:r>
    </w:p>
    <w:p w14:paraId="4AC03AE9" w14:textId="1A3436EC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ascii="Times New Roman" w:hAnsi="Times New Roman" w:cs="Times New Roman"/>
          <w:position w:val="-1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position w:val="-1"/>
          <w:sz w:val="26"/>
          <w:szCs w:val="26"/>
        </w:rPr>
        <w:t>B.</w:t>
      </w:r>
      <w:r w:rsidRPr="00D430B0">
        <w:rPr>
          <w:rFonts w:ascii="Times New Roman" w:hAnsi="Times New Roman" w:cs="Times New Roman"/>
          <w:position w:val="-1"/>
          <w:sz w:val="26"/>
          <w:szCs w:val="26"/>
        </w:rPr>
        <w:t xml:space="preserve"> </w:t>
      </w:r>
      <w:r w:rsidR="00B7391B" w:rsidRPr="00D430B0">
        <w:rPr>
          <w:rFonts w:ascii="MS Gothic" w:eastAsia="MS Gothic" w:hAnsi="MS Gothic" w:cs="MS Gothic" w:hint="eastAsia"/>
          <w:position w:val="-1"/>
          <w:sz w:val="26"/>
          <w:szCs w:val="26"/>
        </w:rPr>
        <w:t>オレンジ</w:t>
      </w:r>
      <w:r w:rsidR="00B7391B" w:rsidRPr="00D430B0">
        <w:rPr>
          <w:rFonts w:ascii="Times New Roman" w:hAnsi="Times New Roman" w:cs="Times New Roman" w:hint="eastAsia"/>
          <w:position w:val="-1"/>
          <w:sz w:val="26"/>
          <w:szCs w:val="26"/>
        </w:rPr>
        <w:t>.</w:t>
      </w:r>
      <w:r w:rsidR="00B7391B" w:rsidRPr="00D430B0">
        <w:rPr>
          <w:rFonts w:ascii="Times New Roman" w:hAnsi="Times New Roman" w:cs="Times New Roman" w:hint="eastAsia"/>
          <w:position w:val="-1"/>
          <w:sz w:val="26"/>
          <w:szCs w:val="26"/>
        </w:rPr>
        <w:tab/>
      </w:r>
    </w:p>
    <w:p w14:paraId="758A769F" w14:textId="0483065D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ascii="Times New Roman" w:hAnsi="Times New Roman" w:cs="Times New Roman"/>
          <w:position w:val="-1"/>
          <w:sz w:val="26"/>
          <w:szCs w:val="26"/>
        </w:rPr>
      </w:pPr>
      <w:r w:rsidRPr="00D430B0">
        <w:rPr>
          <w:rFonts w:ascii="Times New Roman" w:hAnsi="Times New Roman" w:cs="Times New Roman"/>
          <w:position w:val="-1"/>
          <w:sz w:val="26"/>
          <w:szCs w:val="26"/>
        </w:rPr>
        <w:t xml:space="preserve">C. </w:t>
      </w:r>
      <w:r w:rsidR="00B7391B" w:rsidRPr="00D430B0">
        <w:rPr>
          <w:rFonts w:ascii="Malgun Gothic" w:eastAsia="Malgun Gothic" w:hAnsi="Malgun Gothic" w:cs="Malgun Gothic" w:hint="eastAsia"/>
          <w:position w:val="-1"/>
          <w:sz w:val="26"/>
          <w:szCs w:val="26"/>
        </w:rPr>
        <w:t>사과</w:t>
      </w:r>
      <w:r w:rsidR="00B7391B" w:rsidRPr="00D430B0">
        <w:rPr>
          <w:rFonts w:ascii="Times New Roman" w:hAnsi="Times New Roman" w:cs="Times New Roman" w:hint="eastAsia"/>
          <w:position w:val="-1"/>
          <w:sz w:val="26"/>
          <w:szCs w:val="26"/>
        </w:rPr>
        <w:tab/>
      </w:r>
      <w:r w:rsidR="00B7391B" w:rsidRPr="00D430B0">
        <w:rPr>
          <w:rFonts w:ascii="Times New Roman" w:hAnsi="Times New Roman" w:cs="Times New Roman" w:hint="eastAsia"/>
          <w:position w:val="-1"/>
          <w:sz w:val="26"/>
          <w:szCs w:val="26"/>
        </w:rPr>
        <w:tab/>
      </w:r>
    </w:p>
    <w:p w14:paraId="2831CCAD" w14:textId="3197DEE6" w:rsidR="00B7391B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ascii="Times New Roman" w:hAnsi="Times New Roman" w:cs="Times New Roman"/>
          <w:position w:val="-1"/>
          <w:sz w:val="26"/>
          <w:szCs w:val="26"/>
        </w:rPr>
      </w:pPr>
      <w:r w:rsidRPr="00D430B0">
        <w:rPr>
          <w:rFonts w:ascii="Times New Roman" w:hAnsi="Times New Roman" w:cs="Times New Roman"/>
          <w:position w:val="-1"/>
          <w:sz w:val="26"/>
          <w:szCs w:val="26"/>
        </w:rPr>
        <w:t xml:space="preserve">D. </w:t>
      </w:r>
      <w:r w:rsidR="00B7391B" w:rsidRPr="00D430B0">
        <w:rPr>
          <w:rFonts w:ascii="Times New Roman" w:hAnsi="Times New Roman" w:cs="Times New Roman"/>
          <w:position w:val="-1"/>
          <w:sz w:val="26"/>
          <w:szCs w:val="26"/>
        </w:rPr>
        <w:t>Quả táo</w:t>
      </w:r>
    </w:p>
    <w:p w14:paraId="5EA297EC" w14:textId="27EF12F0" w:rsidR="00BA043A" w:rsidRPr="00D430B0" w:rsidRDefault="00BA043A" w:rsidP="00BA043A">
      <w:pPr>
        <w:pStyle w:val="ListParagraph"/>
        <w:widowControl w:val="0"/>
        <w:autoSpaceDE w:val="0"/>
        <w:autoSpaceDN w:val="0"/>
        <w:adjustRightInd w:val="0"/>
        <w:spacing w:line="264" w:lineRule="auto"/>
        <w:ind w:left="24" w:right="46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985DC78" w14:textId="4B8A4AB7" w:rsidR="00B7391B" w:rsidRPr="00D430B0" w:rsidRDefault="00B903CC" w:rsidP="00403CC8">
      <w:pPr>
        <w:jc w:val="both"/>
        <w:rPr>
          <w:rFonts w:ascii="Times New Roman" w:hAnsi="Times New Roman" w:cs="Times New Roman"/>
          <w:position w:val="-1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>(CLO3)</w:t>
      </w:r>
      <w:r w:rsidR="00403CC8"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>Câu 3</w:t>
      </w:r>
      <w:r w:rsidR="00B7391B" w:rsidRPr="00D430B0">
        <w:rPr>
          <w:rFonts w:ascii="Times New Roman" w:hAnsi="Times New Roman" w:cs="Times New Roman"/>
          <w:sz w:val="26"/>
          <w:szCs w:val="26"/>
        </w:rPr>
        <w:t>: Cho l</w:t>
      </w:r>
      <w:r w:rsidR="00B7391B" w:rsidRPr="00D430B0">
        <w:rPr>
          <w:rFonts w:ascii="Times New Roman" w:hAnsi="Times New Roman" w:cs="Times New Roman"/>
          <w:spacing w:val="1"/>
          <w:sz w:val="26"/>
          <w:szCs w:val="26"/>
        </w:rPr>
        <w:t>ư</w:t>
      </w:r>
      <w:r w:rsidR="00B7391B" w:rsidRPr="00D430B0">
        <w:rPr>
          <w:rFonts w:ascii="Times New Roman" w:hAnsi="Times New Roman" w:cs="Times New Roman"/>
          <w:sz w:val="26"/>
          <w:szCs w:val="26"/>
        </w:rPr>
        <w:t>ợc đồ quan hệ R(U), với U = (A,B,D,C), F= {A→BCD, C→D}. L</w:t>
      </w:r>
      <w:r w:rsidR="00B7391B" w:rsidRPr="00D430B0">
        <w:rPr>
          <w:rFonts w:ascii="Times New Roman" w:hAnsi="Times New Roman" w:cs="Times New Roman"/>
          <w:spacing w:val="2"/>
          <w:sz w:val="26"/>
          <w:szCs w:val="26"/>
        </w:rPr>
        <w:t>ư</w:t>
      </w:r>
      <w:r w:rsidR="00B7391B" w:rsidRPr="00D430B0">
        <w:rPr>
          <w:rFonts w:ascii="Times New Roman" w:hAnsi="Times New Roman" w:cs="Times New Roman"/>
          <w:sz w:val="26"/>
          <w:szCs w:val="26"/>
        </w:rPr>
        <w:t xml:space="preserve">ợc đồ quan hệ </w:t>
      </w:r>
      <w:r w:rsidR="00B7391B" w:rsidRPr="00D430B0">
        <w:rPr>
          <w:rFonts w:ascii="Times New Roman" w:hAnsi="Times New Roman" w:cs="Times New Roman"/>
          <w:position w:val="-1"/>
          <w:sz w:val="26"/>
          <w:szCs w:val="26"/>
        </w:rPr>
        <w:t xml:space="preserve">R(U) </w:t>
      </w:r>
      <w:r w:rsidR="00B7391B" w:rsidRPr="00D430B0">
        <w:rPr>
          <w:rFonts w:ascii="Times New Roman" w:hAnsi="Times New Roman" w:cs="Times New Roman"/>
          <w:spacing w:val="2"/>
          <w:position w:val="-1"/>
          <w:sz w:val="26"/>
          <w:szCs w:val="26"/>
        </w:rPr>
        <w:t xml:space="preserve"> </w:t>
      </w:r>
      <w:r w:rsidR="00B7391B" w:rsidRPr="00D430B0">
        <w:rPr>
          <w:rFonts w:ascii="Times New Roman" w:hAnsi="Times New Roman" w:cs="Times New Roman"/>
          <w:position w:val="-1"/>
          <w:sz w:val="26"/>
          <w:szCs w:val="26"/>
        </w:rPr>
        <w:t xml:space="preserve">ở dạng chuẩn </w:t>
      </w:r>
      <w:r w:rsidR="00B7391B" w:rsidRPr="00D430B0">
        <w:rPr>
          <w:rFonts w:ascii="Times New Roman" w:hAnsi="Times New Roman" w:cs="Times New Roman"/>
          <w:spacing w:val="4"/>
          <w:position w:val="-1"/>
          <w:sz w:val="26"/>
          <w:szCs w:val="26"/>
        </w:rPr>
        <w:t>n</w:t>
      </w:r>
      <w:r w:rsidR="00B7391B" w:rsidRPr="00D430B0">
        <w:rPr>
          <w:rFonts w:ascii="Times New Roman" w:hAnsi="Times New Roman" w:cs="Times New Roman"/>
          <w:position w:val="-1"/>
          <w:sz w:val="26"/>
          <w:szCs w:val="26"/>
        </w:rPr>
        <w:t>ào?</w:t>
      </w:r>
    </w:p>
    <w:p w14:paraId="3F67B658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position w:val="-1"/>
          <w:sz w:val="26"/>
          <w:szCs w:val="26"/>
        </w:rPr>
        <w:t xml:space="preserve">A. </w:t>
      </w:r>
      <w:r w:rsidRPr="00D430B0">
        <w:rPr>
          <w:rFonts w:ascii="Times New Roman" w:hAnsi="Times New Roman" w:cs="Times New Roman"/>
          <w:sz w:val="26"/>
          <w:szCs w:val="26"/>
        </w:rPr>
        <w:t>Dạng chuẩn 1 (1NF)</w:t>
      </w:r>
    </w:p>
    <w:p w14:paraId="08CB2424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Cs/>
          <w:color w:val="000000"/>
          <w:sz w:val="26"/>
          <w:szCs w:val="26"/>
          <w:u w:val="single"/>
        </w:rPr>
        <w:t>B.</w:t>
      </w:r>
      <w:r w:rsidRPr="00D430B0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r w:rsidRPr="00D430B0">
        <w:rPr>
          <w:rFonts w:ascii="Times New Roman" w:hAnsi="Times New Roman" w:cs="Times New Roman"/>
          <w:spacing w:val="1"/>
          <w:sz w:val="26"/>
          <w:szCs w:val="26"/>
        </w:rPr>
        <w:t>Dạng chuẩn 2 (2NF)</w:t>
      </w:r>
    </w:p>
    <w:p w14:paraId="74362835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C. </w:t>
      </w:r>
      <w:r w:rsidRPr="00D430B0">
        <w:rPr>
          <w:rFonts w:ascii="Times New Roman" w:hAnsi="Times New Roman" w:cs="Times New Roman"/>
          <w:spacing w:val="1"/>
          <w:sz w:val="26"/>
          <w:szCs w:val="26"/>
        </w:rPr>
        <w:t>Dạng chuẩn 3 (3NF)</w:t>
      </w:r>
    </w:p>
    <w:p w14:paraId="5CB15CC2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D. </w:t>
      </w:r>
      <w:r w:rsidRPr="00D430B0">
        <w:rPr>
          <w:rFonts w:ascii="Times New Roman" w:hAnsi="Times New Roman" w:cs="Times New Roman"/>
          <w:sz w:val="26"/>
          <w:szCs w:val="26"/>
        </w:rPr>
        <w:t>Không</w:t>
      </w:r>
      <w:r w:rsidRPr="00D430B0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D430B0">
        <w:rPr>
          <w:rFonts w:ascii="Times New Roman" w:hAnsi="Times New Roman" w:cs="Times New Roman"/>
          <w:sz w:val="26"/>
          <w:szCs w:val="26"/>
        </w:rPr>
        <w:t xml:space="preserve">ở dạng chuẩn </w:t>
      </w:r>
      <w:r w:rsidRPr="00D430B0">
        <w:rPr>
          <w:rFonts w:ascii="Times New Roman" w:hAnsi="Times New Roman" w:cs="Times New Roman"/>
          <w:spacing w:val="4"/>
          <w:sz w:val="26"/>
          <w:szCs w:val="26"/>
        </w:rPr>
        <w:t>n</w:t>
      </w:r>
      <w:r w:rsidRPr="00D430B0">
        <w:rPr>
          <w:rFonts w:ascii="Times New Roman" w:hAnsi="Times New Roman" w:cs="Times New Roman"/>
          <w:sz w:val="26"/>
          <w:szCs w:val="26"/>
        </w:rPr>
        <w:t>ào</w:t>
      </w:r>
    </w:p>
    <w:p w14:paraId="67B5E044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B4060B6" w14:textId="39211785" w:rsidR="00B7391B" w:rsidRPr="00D430B0" w:rsidRDefault="00B903CC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>(CLO5)</w:t>
      </w:r>
      <w:r w:rsidR="00333822"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>Câu 4:</w:t>
      </w:r>
      <w:r w:rsidR="00B7391B" w:rsidRPr="00D430B0">
        <w:rPr>
          <w:rFonts w:ascii="Times New Roman" w:hAnsi="Times New Roman" w:cs="Times New Roman"/>
          <w:sz w:val="26"/>
          <w:szCs w:val="26"/>
        </w:rPr>
        <w:t xml:space="preserve"> Trong thực tế cài đặt, một lược đồ cơ sở dữ liệu ít nhất phải đạt dạng chuẩn nào trong các dạng chuẩn sau:</w:t>
      </w:r>
    </w:p>
    <w:p w14:paraId="0FCADE9E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A. Dạng chuẩn 1 (1NF)</w:t>
      </w:r>
    </w:p>
    <w:p w14:paraId="74CB0539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B. Dạng chuẩn 2 (2NF)</w:t>
      </w:r>
    </w:p>
    <w:p w14:paraId="2B9453E5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  <w:u w:val="single"/>
        </w:rPr>
        <w:t>C.</w:t>
      </w:r>
      <w:r w:rsidRPr="00D430B0">
        <w:rPr>
          <w:rFonts w:ascii="Times New Roman" w:hAnsi="Times New Roman" w:cs="Times New Roman"/>
          <w:sz w:val="26"/>
          <w:szCs w:val="26"/>
        </w:rPr>
        <w:t xml:space="preserve"> Dạng chuẩn 3 (3NF)</w:t>
      </w:r>
    </w:p>
    <w:p w14:paraId="74633927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D. Dạng chuẩn Boyce-Codd (BCNF)</w:t>
      </w:r>
    </w:p>
    <w:p w14:paraId="5E8AB9FA" w14:textId="77777777" w:rsidR="00BA043A" w:rsidRPr="00D430B0" w:rsidRDefault="00BA043A" w:rsidP="00BA043A">
      <w:pPr>
        <w:jc w:val="both"/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D947984" w14:textId="677DA88F" w:rsidR="00B7391B" w:rsidRPr="00D430B0" w:rsidRDefault="00B903CC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>(CLO6)</w:t>
      </w:r>
      <w:r w:rsidR="00052201"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>Câu 5</w:t>
      </w:r>
      <w:r w:rsidR="00B7391B" w:rsidRPr="00D430B0">
        <w:rPr>
          <w:rFonts w:ascii="Times New Roman" w:hAnsi="Times New Roman" w:cs="Times New Roman"/>
          <w:sz w:val="26"/>
          <w:szCs w:val="26"/>
        </w:rPr>
        <w:t>: Cho lược đồ quan hệ R(U), với U = {A,B,D,C,E}, F = {A→BC, C→D, AC→E}. Lược đồ quan hệ R(U)  ở dạng chuẩn nào?</w:t>
      </w:r>
    </w:p>
    <w:p w14:paraId="6406899A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A. Dạng chuẩn 1 (1NF)</w:t>
      </w:r>
    </w:p>
    <w:p w14:paraId="69D9D22D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  <w:u w:val="single"/>
        </w:rPr>
        <w:t>B</w:t>
      </w:r>
      <w:r w:rsidRPr="00D430B0">
        <w:rPr>
          <w:rFonts w:ascii="Times New Roman" w:hAnsi="Times New Roman" w:cs="Times New Roman"/>
          <w:sz w:val="26"/>
          <w:szCs w:val="26"/>
        </w:rPr>
        <w:t>. Dạng chuẩn 2 (2NF)</w:t>
      </w:r>
    </w:p>
    <w:p w14:paraId="64610480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lastRenderedPageBreak/>
        <w:t>C. Dạng chuẩn 3 (3NF)</w:t>
      </w:r>
    </w:p>
    <w:p w14:paraId="78F6A1E0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D. Không ở dạng chuẩn nào</w:t>
      </w:r>
    </w:p>
    <w:p w14:paraId="60BC8ACD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28AD067D" w14:textId="3CA3714B" w:rsidR="00B7391B" w:rsidRPr="00D430B0" w:rsidRDefault="001C7A13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>(CLO3)</w:t>
      </w:r>
      <w:r w:rsidR="002131E3"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>Câu</w:t>
      </w:r>
      <w:r w:rsidR="002131E3"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>6</w:t>
      </w:r>
      <w:r w:rsidR="00B7391B" w:rsidRPr="00D430B0">
        <w:rPr>
          <w:rFonts w:ascii="Times New Roman" w:hAnsi="Times New Roman" w:cs="Times New Roman"/>
          <w:sz w:val="26"/>
          <w:szCs w:val="26"/>
        </w:rPr>
        <w:t>: Cho loại quan hệ SINHVIEN(MSSV, HoTen, Ngaysinh, NgayVaoDoan). Phát biểu: “Ngày vào Đoàn (NgayVaoDoan) &gt; Ngày sinh (Ngaysinh)” thuộc loại ràng buộc toàn vẹn gì?</w:t>
      </w:r>
    </w:p>
    <w:p w14:paraId="10DEA37C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A. Liên quan đến miền giá trị</w:t>
      </w:r>
    </w:p>
    <w:p w14:paraId="483276C1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  <w:u w:val="single"/>
        </w:rPr>
        <w:t>B</w:t>
      </w:r>
      <w:r w:rsidRPr="00D430B0">
        <w:rPr>
          <w:rFonts w:ascii="Times New Roman" w:hAnsi="Times New Roman" w:cs="Times New Roman"/>
          <w:sz w:val="26"/>
          <w:szCs w:val="26"/>
        </w:rPr>
        <w:t>. Liên thuộc tính trên cùng loại quan hệ</w:t>
      </w:r>
    </w:p>
    <w:p w14:paraId="5302B87B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C. Liên thuộc tính liên quan hệ</w:t>
      </w:r>
    </w:p>
    <w:p w14:paraId="2A6C35E1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D. Do thuộc tính tổng hợp</w:t>
      </w:r>
    </w:p>
    <w:p w14:paraId="3BF5658D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45BC17F" w14:textId="1B608A7B" w:rsidR="00B7391B" w:rsidRPr="00D430B0" w:rsidRDefault="001C7A13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>Câu 7:</w:t>
      </w:r>
      <w:r w:rsidR="00B7391B" w:rsidRPr="00D430B0">
        <w:rPr>
          <w:rFonts w:ascii="Times New Roman" w:hAnsi="Times New Roman" w:cs="Times New Roman"/>
          <w:sz w:val="26"/>
          <w:szCs w:val="26"/>
        </w:rPr>
        <w:t xml:space="preserve"> Choose difference</w:t>
      </w:r>
    </w:p>
    <w:p w14:paraId="1F1AE6ED" w14:textId="42C02A5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  <w:u w:val="single"/>
        </w:rPr>
        <w:t>A</w:t>
      </w:r>
      <w:r w:rsidRPr="00D430B0">
        <w:rPr>
          <w:rFonts w:ascii="Times New Roman" w:hAnsi="Times New Roman" w:cs="Times New Roman"/>
          <w:sz w:val="26"/>
          <w:szCs w:val="26"/>
        </w:rPr>
        <w:t xml:space="preserve">. determine       </w:t>
      </w:r>
    </w:p>
    <w:p w14:paraId="6619D801" w14:textId="61251B6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 xml:space="preserve">B. cosume     </w:t>
      </w:r>
    </w:p>
    <w:p w14:paraId="08808A44" w14:textId="6799296A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 xml:space="preserve">C. culure      </w:t>
      </w:r>
    </w:p>
    <w:p w14:paraId="4644F565" w14:textId="79D6B008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 xml:space="preserve">D. criical     </w:t>
      </w:r>
    </w:p>
    <w:p w14:paraId="05590B37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5E87015A" w14:textId="3395FAAC" w:rsidR="00B7391B" w:rsidRPr="00D430B0" w:rsidRDefault="001C7A13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 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>Câu 8</w:t>
      </w:r>
      <w:r w:rsidR="00B7391B" w:rsidRPr="00D430B0">
        <w:rPr>
          <w:rFonts w:ascii="Times New Roman" w:hAnsi="Times New Roman" w:cs="Times New Roman"/>
          <w:sz w:val="26"/>
          <w:szCs w:val="26"/>
        </w:rPr>
        <w:t>:  Cho lược đồ quan hệ SACH gồm các thuộc tính: Mã sách, tên tên sách, giá, mã nhà xuất bản, tên nhà xuất bản và tập PTH</w:t>
      </w:r>
    </w:p>
    <w:p w14:paraId="7C4BB57B" w14:textId="1E277D95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 xml:space="preserve">F={Mã sách → tên sách, giá, mã nhà xuất bản; mã nhà xuất bản → tên nhà xuất bản}. Lược đồ quan hệ trên ở dạng chuẩn nào? </w:t>
      </w:r>
    </w:p>
    <w:p w14:paraId="7F7E1D13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A. 1NF</w:t>
      </w:r>
    </w:p>
    <w:p w14:paraId="242E6999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  <w:u w:val="single"/>
        </w:rPr>
        <w:t>B</w:t>
      </w:r>
      <w:r w:rsidRPr="00D430B0">
        <w:rPr>
          <w:rFonts w:ascii="Times New Roman" w:hAnsi="Times New Roman" w:cs="Times New Roman"/>
          <w:sz w:val="26"/>
          <w:szCs w:val="26"/>
        </w:rPr>
        <w:t>. 2NF</w:t>
      </w:r>
    </w:p>
    <w:p w14:paraId="2395EAA0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C. 3NF</w:t>
      </w:r>
    </w:p>
    <w:p w14:paraId="4956C003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D. Không ở dạng chuẩn nào</w:t>
      </w:r>
    </w:p>
    <w:p w14:paraId="0D9908EA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2010FC4C" w14:textId="28D8B825" w:rsidR="00B7391B" w:rsidRPr="00D430B0" w:rsidRDefault="001C7A13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>Câu 9</w:t>
      </w:r>
      <w:r w:rsidR="00B7391B" w:rsidRPr="00D430B0">
        <w:rPr>
          <w:rFonts w:ascii="Times New Roman" w:hAnsi="Times New Roman" w:cs="Times New Roman"/>
          <w:sz w:val="26"/>
          <w:szCs w:val="26"/>
        </w:rPr>
        <w:t>:  Cho lược đồ quan hệ HOADON(SOHD: Số hóa đơn, NGAY: Ngày lập hóa đơn, NOIDUNG: Nội dung). Ràng buộc: “Ngày lập hóa đơn phải nhỏ hơn hoặc bằng ngày hiện hành“. Hãy chỉ ra phát biểu mô tả đúng nhất?</w:t>
      </w:r>
    </w:p>
    <w:p w14:paraId="46ABB4D8" w14:textId="1A648051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  <w:u w:val="single"/>
        </w:rPr>
        <w:lastRenderedPageBreak/>
        <w:t>A</w:t>
      </w:r>
      <w:r w:rsidRPr="00D430B0">
        <w:rPr>
          <w:rFonts w:ascii="Times New Roman" w:hAnsi="Times New Roman" w:cs="Times New Roman"/>
          <w:sz w:val="26"/>
          <w:szCs w:val="26"/>
        </w:rPr>
        <w:t>. \forall&lt;/span&gt; h \exists&lt;/span&gt; HOADON: h.NGAY&lt;=Getdate()</w:t>
      </w:r>
    </w:p>
    <w:p w14:paraId="44459604" w14:textId="58CD58FE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B. \exists&lt;/span&gt; h \exists&lt;/span&gt; HOADON: h.NGAY&lt;=Getdate()</w:t>
      </w:r>
    </w:p>
    <w:p w14:paraId="3C98DF3C" w14:textId="58DBEF13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C. \forall&lt;/span&gt; h \exists&lt;/span&gt; HOADON: h.NGAY&gt;=Getdate()</w:t>
      </w:r>
    </w:p>
    <w:p w14:paraId="4FB8DB16" w14:textId="12CA8F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 xml:space="preserve">D. \exists&lt;/span&gt; h \exists&lt;/span&gt; HOADON: h.NGAY&gt;=Getdate() </w:t>
      </w:r>
    </w:p>
    <w:p w14:paraId="6F56E7E9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01B9B01D" w14:textId="706D67FF" w:rsidR="00B7391B" w:rsidRPr="00D430B0" w:rsidRDefault="00EE38E7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>(CLO3)</w:t>
      </w:r>
      <w:r w:rsidR="00580BEA"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>Câu 10:</w:t>
      </w:r>
      <w:r w:rsidR="00B7391B" w:rsidRPr="00D430B0">
        <w:rPr>
          <w:rFonts w:ascii="Times New Roman" w:hAnsi="Times New Roman" w:cs="Times New Roman"/>
          <w:sz w:val="26"/>
          <w:szCs w:val="26"/>
        </w:rPr>
        <w:t xml:space="preserve"> Cho lược đồ quan hệ Q(A,B,C,D,E,I) và tập phụ thuộc hàm F={ACD→EBI, CE→AD}. Q đạt dạng mấy?</w:t>
      </w:r>
    </w:p>
    <w:p w14:paraId="4BA60933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A. Dạng chuẩn 1 (1NF)</w:t>
      </w:r>
      <w:r w:rsidRPr="00D430B0">
        <w:rPr>
          <w:rFonts w:ascii="Times New Roman" w:hAnsi="Times New Roman" w:cs="Times New Roman"/>
          <w:sz w:val="26"/>
          <w:szCs w:val="26"/>
        </w:rPr>
        <w:tab/>
      </w:r>
    </w:p>
    <w:p w14:paraId="3BBBBA01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B. Dạng chuẩn 2 (2NF)</w:t>
      </w:r>
      <w:r w:rsidRPr="00D430B0">
        <w:rPr>
          <w:rFonts w:ascii="Times New Roman" w:hAnsi="Times New Roman" w:cs="Times New Roman"/>
          <w:sz w:val="26"/>
          <w:szCs w:val="26"/>
        </w:rPr>
        <w:tab/>
      </w:r>
    </w:p>
    <w:p w14:paraId="2BDB85FE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C. Dạng chuẩn 3 (3NF)</w:t>
      </w:r>
      <w:r w:rsidRPr="00D430B0">
        <w:rPr>
          <w:rFonts w:ascii="Times New Roman" w:hAnsi="Times New Roman" w:cs="Times New Roman"/>
          <w:sz w:val="26"/>
          <w:szCs w:val="26"/>
        </w:rPr>
        <w:tab/>
      </w:r>
    </w:p>
    <w:p w14:paraId="1FB01BA5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  <w:u w:val="single"/>
        </w:rPr>
        <w:t>D</w:t>
      </w:r>
      <w:r w:rsidRPr="00D430B0">
        <w:rPr>
          <w:rFonts w:ascii="Times New Roman" w:hAnsi="Times New Roman" w:cs="Times New Roman"/>
          <w:sz w:val="26"/>
          <w:szCs w:val="26"/>
        </w:rPr>
        <w:t>. Dạng chuẩn Boyce-Codd (BCNF)</w:t>
      </w:r>
    </w:p>
    <w:p w14:paraId="7FA74AED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42214F86" w14:textId="654B384A" w:rsidR="00B7391B" w:rsidRPr="00D430B0" w:rsidRDefault="008953A2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>Câu 11:</w:t>
      </w:r>
      <w:r w:rsidR="00B7391B" w:rsidRPr="00D430B0">
        <w:rPr>
          <w:rFonts w:ascii="Times New Roman" w:hAnsi="Times New Roman" w:cs="Times New Roman"/>
          <w:sz w:val="26"/>
          <w:szCs w:val="26"/>
        </w:rPr>
        <w:t xml:space="preserve"> Dạng chuẩn đạt được của một lược đồ cơ sở dữ liệu là:</w:t>
      </w:r>
    </w:p>
    <w:p w14:paraId="12F4A591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  <w:u w:val="single"/>
        </w:rPr>
        <w:t>A</w:t>
      </w:r>
      <w:r w:rsidRPr="00D430B0">
        <w:rPr>
          <w:rFonts w:ascii="Times New Roman" w:hAnsi="Times New Roman" w:cs="Times New Roman"/>
          <w:sz w:val="26"/>
          <w:szCs w:val="26"/>
        </w:rPr>
        <w:t>. MIN (dạng chuẩn Qi), với Qi là các lược đồ quan hệ của cơ sở dữ liệu</w:t>
      </w:r>
    </w:p>
    <w:p w14:paraId="4E807601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B. MAX (dạng chuẩn Qi), với Qi là các lược đồ quan hệ của cơ sở dữ liệu</w:t>
      </w:r>
    </w:p>
    <w:p w14:paraId="313BE566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C. Trung bình (dạng chuẩn Qi), với Qi là các lược đồ quan hệ của cơ sở dữ liệu</w:t>
      </w:r>
    </w:p>
    <w:p w14:paraId="61DC3625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D. Tùy vào quyết định của người phân tích</w:t>
      </w:r>
    </w:p>
    <w:p w14:paraId="2A8CA44A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3ACE1382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color w:val="EE0000"/>
          <w:sz w:val="26"/>
          <w:szCs w:val="26"/>
          <w:lang w:val="vi-VN"/>
        </w:rPr>
      </w:pPr>
      <w:r w:rsidRPr="003627A9">
        <w:rPr>
          <w:rFonts w:ascii="Times New Roman" w:hAnsi="Times New Roman" w:cs="Times New Roman"/>
          <w:color w:val="EE0000"/>
          <w:sz w:val="26"/>
          <w:szCs w:val="26"/>
          <w:lang w:val="vi-VN"/>
        </w:rPr>
        <w:t>[sg]</w:t>
      </w:r>
    </w:p>
    <w:p w14:paraId="0ECF45A9" w14:textId="33401D1B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  <w:lang w:val="vi-VN"/>
        </w:rPr>
        <w:t>Questions {&lt;1</w:t>
      </w:r>
      <w:r w:rsidR="0035315F" w:rsidRPr="00D430B0"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Pr="00D430B0">
        <w:rPr>
          <w:rFonts w:ascii="Times New Roman" w:hAnsi="Times New Roman" w:cs="Times New Roman"/>
          <w:b/>
          <w:bCs/>
          <w:sz w:val="26"/>
          <w:szCs w:val="26"/>
          <w:lang w:val="vi-VN"/>
        </w:rPr>
        <w:t>&gt;} – {&lt;</w:t>
      </w:r>
      <w:r w:rsidR="0035315F" w:rsidRPr="00D430B0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Pr="00D430B0">
        <w:rPr>
          <w:rFonts w:ascii="Times New Roman" w:hAnsi="Times New Roman" w:cs="Times New Roman"/>
          <w:b/>
          <w:bCs/>
          <w:sz w:val="26"/>
          <w:szCs w:val="26"/>
          <w:lang w:val="vi-VN"/>
        </w:rPr>
        <w:t>3&gt;} refer to the following passage.</w:t>
      </w:r>
    </w:p>
    <w:p w14:paraId="40B0194B" w14:textId="0A46CC8E" w:rsidR="00CC1E11" w:rsidRPr="00D430B0" w:rsidRDefault="00CC1E11" w:rsidP="00CC1E11">
      <w:pPr>
        <w:tabs>
          <w:tab w:val="left" w:pos="0"/>
        </w:tabs>
        <w:spacing w:before="12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sz w:val="26"/>
          <w:szCs w:val="26"/>
          <w:lang w:val="vi-VN"/>
        </w:rPr>
        <w:t>Probably the most important factor governing the severity of forest fires is weather. Hot, dry weather lowers the moisture content of fuels. Once a fire has started, wind is extremely critical because it influences the oxygen supply and the rate of spread...</w:t>
      </w:r>
    </w:p>
    <w:p w14:paraId="3EC7353A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color w:val="EE0000"/>
          <w:sz w:val="26"/>
          <w:szCs w:val="26"/>
          <w:lang w:val="vi-VN"/>
        </w:rPr>
      </w:pPr>
      <w:r w:rsidRPr="003627A9">
        <w:rPr>
          <w:rFonts w:ascii="Times New Roman" w:hAnsi="Times New Roman" w:cs="Times New Roman"/>
          <w:color w:val="EE0000"/>
          <w:sz w:val="26"/>
          <w:szCs w:val="26"/>
          <w:lang w:val="vi-VN"/>
        </w:rPr>
        <w:t>[egc]</w:t>
      </w:r>
    </w:p>
    <w:p w14:paraId="7B51C9E2" w14:textId="3DA95B18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sz w:val="26"/>
          <w:szCs w:val="26"/>
          <w:lang w:val="vi-VN"/>
        </w:rPr>
        <w:t>(&lt;1</w:t>
      </w:r>
      <w:r w:rsidR="0035315F" w:rsidRPr="00D430B0">
        <w:rPr>
          <w:rFonts w:ascii="Times New Roman" w:hAnsi="Times New Roman" w:cs="Times New Roman"/>
          <w:sz w:val="26"/>
          <w:szCs w:val="26"/>
        </w:rPr>
        <w:t>2</w:t>
      </w:r>
      <w:r w:rsidRPr="00D430B0">
        <w:rPr>
          <w:rFonts w:ascii="Times New Roman" w:hAnsi="Times New Roman" w:cs="Times New Roman"/>
          <w:sz w:val="26"/>
          <w:szCs w:val="26"/>
          <w:lang w:val="vi-VN"/>
        </w:rPr>
        <w:t xml:space="preserve">&gt;) (CLO1) </w:t>
      </w:r>
      <w:r w:rsidRPr="00D430B0">
        <w:rPr>
          <w:rFonts w:ascii="Times New Roman" w:hAnsi="Times New Roman" w:cs="Times New Roman"/>
          <w:b/>
          <w:bCs/>
          <w:sz w:val="26"/>
          <w:szCs w:val="26"/>
          <w:lang w:val="vi-VN"/>
        </w:rPr>
        <w:t>In this passage, the author's main purpose is to …</w:t>
      </w:r>
    </w:p>
    <w:p w14:paraId="0BBADED0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sz w:val="26"/>
          <w:szCs w:val="26"/>
          <w:lang w:val="vi-VN"/>
        </w:rPr>
        <w:t>A. argue</w:t>
      </w:r>
    </w:p>
    <w:p w14:paraId="1B0280D8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sz w:val="26"/>
          <w:szCs w:val="26"/>
          <w:u w:val="single"/>
          <w:lang w:val="vi-VN"/>
        </w:rPr>
        <w:t>B</w:t>
      </w:r>
      <w:r w:rsidRPr="00D430B0">
        <w:rPr>
          <w:rFonts w:ascii="Times New Roman" w:hAnsi="Times New Roman" w:cs="Times New Roman"/>
          <w:sz w:val="26"/>
          <w:szCs w:val="26"/>
          <w:lang w:val="vi-VN"/>
        </w:rPr>
        <w:t>. inform</w:t>
      </w:r>
    </w:p>
    <w:p w14:paraId="4A15A98C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sz w:val="26"/>
          <w:szCs w:val="26"/>
          <w:lang w:val="vi-VN"/>
        </w:rPr>
        <w:lastRenderedPageBreak/>
        <w:t>C. persuade</w:t>
      </w:r>
    </w:p>
    <w:p w14:paraId="3C1639D9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sz w:val="26"/>
          <w:szCs w:val="26"/>
          <w:u w:val="single"/>
          <w:lang w:val="vi-VN"/>
        </w:rPr>
        <w:t>D.</w:t>
      </w:r>
      <w:r w:rsidRPr="00D430B0">
        <w:rPr>
          <w:rFonts w:ascii="Times New Roman" w:hAnsi="Times New Roman" w:cs="Times New Roman"/>
          <w:sz w:val="26"/>
          <w:szCs w:val="26"/>
          <w:lang w:val="vi-VN"/>
        </w:rPr>
        <w:t xml:space="preserve"> entertain</w:t>
      </w:r>
    </w:p>
    <w:p w14:paraId="3BB61971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color w:val="EE0000"/>
          <w:sz w:val="26"/>
          <w:szCs w:val="26"/>
          <w:lang w:val="vi-VN"/>
        </w:rPr>
      </w:pPr>
      <w:r w:rsidRPr="003627A9">
        <w:rPr>
          <w:rFonts w:ascii="Times New Roman" w:hAnsi="Times New Roman" w:cs="Times New Roman"/>
          <w:color w:val="EE0000"/>
          <w:sz w:val="26"/>
          <w:szCs w:val="26"/>
          <w:lang w:val="vi-VN"/>
        </w:rPr>
        <w:t>[br]</w:t>
      </w:r>
    </w:p>
    <w:p w14:paraId="53FAD532" w14:textId="06F24FED" w:rsidR="00CC1E11" w:rsidRPr="00D430B0" w:rsidRDefault="00CC1E11" w:rsidP="001E4CDE">
      <w:pPr>
        <w:tabs>
          <w:tab w:val="left" w:pos="0"/>
        </w:tabs>
        <w:spacing w:before="12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sz w:val="26"/>
          <w:szCs w:val="26"/>
          <w:lang w:val="vi-VN"/>
        </w:rPr>
        <w:t>(&lt;</w:t>
      </w:r>
      <w:r w:rsidR="0035315F" w:rsidRPr="00D430B0">
        <w:rPr>
          <w:rFonts w:ascii="Times New Roman" w:hAnsi="Times New Roman" w:cs="Times New Roman"/>
          <w:sz w:val="26"/>
          <w:szCs w:val="26"/>
        </w:rPr>
        <w:t>13</w:t>
      </w:r>
      <w:r w:rsidRPr="00D430B0">
        <w:rPr>
          <w:rFonts w:ascii="Times New Roman" w:hAnsi="Times New Roman" w:cs="Times New Roman"/>
          <w:sz w:val="26"/>
          <w:szCs w:val="26"/>
          <w:lang w:val="vi-VN"/>
        </w:rPr>
        <w:t xml:space="preserve">&gt;) </w:t>
      </w:r>
      <w:r w:rsidRPr="00D430B0">
        <w:rPr>
          <w:rFonts w:ascii="Times New Roman" w:hAnsi="Times New Roman" w:cs="Times New Roman"/>
          <w:b/>
          <w:bCs/>
          <w:sz w:val="26"/>
          <w:szCs w:val="26"/>
          <w:lang w:val="vi-VN"/>
        </w:rPr>
        <w:t>(CLO1)</w:t>
      </w:r>
      <w:r w:rsidRPr="00D430B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430B0">
        <w:rPr>
          <w:rFonts w:ascii="Times New Roman" w:hAnsi="Times New Roman" w:cs="Times New Roman"/>
          <w:b/>
          <w:bCs/>
          <w:sz w:val="26"/>
          <w:szCs w:val="26"/>
          <w:lang w:val="vi-VN"/>
        </w:rPr>
        <w:t>Which of the following best describes the organization of the passage?</w:t>
      </w:r>
    </w:p>
    <w:p w14:paraId="58D1D480" w14:textId="77777777" w:rsidR="00CC1E11" w:rsidRPr="00D430B0" w:rsidRDefault="00CC1E11" w:rsidP="001E4CDE">
      <w:pPr>
        <w:tabs>
          <w:tab w:val="left" w:pos="0"/>
        </w:tabs>
        <w:spacing w:before="12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sz w:val="26"/>
          <w:szCs w:val="26"/>
          <w:lang w:val="vi-VN"/>
        </w:rPr>
        <w:t>A. A comparison and contrast of the factors governing forest fires is followed by a list of causes.</w:t>
      </w:r>
    </w:p>
    <w:p w14:paraId="04D21D94" w14:textId="77777777" w:rsidR="00CC1E11" w:rsidRPr="00D430B0" w:rsidRDefault="00CC1E11" w:rsidP="001E4CDE">
      <w:pPr>
        <w:spacing w:before="12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sz w:val="26"/>
          <w:szCs w:val="26"/>
          <w:lang w:val="vi-VN"/>
        </w:rPr>
        <w:t>B. A description of the conditions affecting forest fires is followed by a description of the causes.</w:t>
      </w:r>
    </w:p>
    <w:p w14:paraId="0BC55989" w14:textId="77777777" w:rsidR="00CC1E11" w:rsidRPr="00D430B0" w:rsidRDefault="00CC1E11" w:rsidP="001E4CDE">
      <w:pPr>
        <w:tabs>
          <w:tab w:val="left" w:pos="0"/>
        </w:tabs>
        <w:spacing w:before="12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sz w:val="26"/>
          <w:szCs w:val="26"/>
          <w:lang w:val="vi-VN"/>
        </w:rPr>
        <w:t>C. An analysis of factors related to forest fires is followed by an argument against the causes of fires.</w:t>
      </w:r>
    </w:p>
    <w:p w14:paraId="2D089B09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sz w:val="26"/>
          <w:szCs w:val="26"/>
          <w:u w:val="single"/>
          <w:lang w:val="vi-VN"/>
        </w:rPr>
        <w:t>D</w:t>
      </w:r>
      <w:r w:rsidRPr="00D430B0">
        <w:rPr>
          <w:rFonts w:ascii="Times New Roman" w:hAnsi="Times New Roman" w:cs="Times New Roman"/>
          <w:sz w:val="26"/>
          <w:szCs w:val="26"/>
          <w:lang w:val="vi-VN"/>
        </w:rPr>
        <w:t>. Several generalizations about forest fires are followed by a series of conclusions.</w:t>
      </w:r>
    </w:p>
    <w:p w14:paraId="3E307FF0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color w:val="EE0000"/>
          <w:sz w:val="26"/>
          <w:szCs w:val="26"/>
          <w:lang w:val="vi-VN"/>
        </w:rPr>
      </w:pPr>
      <w:r w:rsidRPr="003627A9">
        <w:rPr>
          <w:rFonts w:ascii="Times New Roman" w:hAnsi="Times New Roman" w:cs="Times New Roman"/>
          <w:color w:val="EE0000"/>
          <w:sz w:val="26"/>
          <w:szCs w:val="26"/>
          <w:lang w:val="vi-VN"/>
        </w:rPr>
        <w:t>[br]</w:t>
      </w:r>
    </w:p>
    <w:p w14:paraId="65A8E198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color w:val="EE0000"/>
          <w:sz w:val="26"/>
          <w:szCs w:val="26"/>
        </w:rPr>
      </w:pPr>
      <w:r w:rsidRPr="003627A9">
        <w:rPr>
          <w:rFonts w:ascii="Times New Roman" w:hAnsi="Times New Roman" w:cs="Times New Roman"/>
          <w:color w:val="EE0000"/>
          <w:sz w:val="26"/>
          <w:szCs w:val="26"/>
          <w:lang w:val="vi-VN"/>
        </w:rPr>
        <w:t>[/sg]</w:t>
      </w:r>
    </w:p>
    <w:p w14:paraId="7C47B07E" w14:textId="77777777" w:rsidR="00B25225" w:rsidRPr="00D430B0" w:rsidRDefault="00B25225" w:rsidP="00B25225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391E327B" w14:textId="6B0B161A" w:rsidR="00B7391B" w:rsidRPr="00D430B0" w:rsidRDefault="00AD15F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35315F" w:rsidRPr="00D430B0">
        <w:rPr>
          <w:rFonts w:ascii="Times New Roman" w:hAnsi="Times New Roman" w:cs="Times New Roman"/>
          <w:b/>
          <w:sz w:val="26"/>
          <w:szCs w:val="26"/>
        </w:rPr>
        <w:t>1</w:t>
      </w:r>
      <w:r w:rsidR="00B7391B" w:rsidRPr="00D430B0">
        <w:rPr>
          <w:rFonts w:ascii="Times New Roman" w:hAnsi="Times New Roman" w:cs="Times New Roman"/>
          <w:b/>
          <w:sz w:val="26"/>
          <w:szCs w:val="26"/>
        </w:rPr>
        <w:t>4:</w:t>
      </w:r>
      <w:r w:rsidR="00B7391B" w:rsidRPr="00D430B0">
        <w:rPr>
          <w:rFonts w:ascii="Times New Roman" w:hAnsi="Times New Roman" w:cs="Times New Roman"/>
          <w:b/>
          <w:sz w:val="26"/>
          <w:szCs w:val="26"/>
        </w:rPr>
        <w:tab/>
      </w:r>
      <w:r w:rsidR="00B7391B" w:rsidRPr="00D430B0">
        <w:rPr>
          <w:rFonts w:ascii="Times New Roman" w:hAnsi="Times New Roman" w:cs="Times New Roman"/>
          <w:sz w:val="26"/>
          <w:szCs w:val="26"/>
          <w:lang w:val="nl-NL"/>
        </w:rPr>
        <w:t>Nghiệm của phương trình&lt;span class= “latex”&gt;2^x = 3.&lt;/span&gt;</w:t>
      </w:r>
    </w:p>
    <w:p w14:paraId="56835A18" w14:textId="7FEE95F7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D430B0">
        <w:rPr>
          <w:rFonts w:ascii="Times New Roman" w:hAnsi="Times New Roman" w:cs="Times New Roman"/>
          <w:bCs/>
          <w:sz w:val="26"/>
          <w:szCs w:val="26"/>
          <w:u w:val="single"/>
          <w:lang w:val="nl-NL"/>
        </w:rPr>
        <w:t>A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. </w:t>
      </w:r>
      <w:r w:rsidRPr="00D430B0">
        <w:rPr>
          <w:bCs/>
          <w:sz w:val="26"/>
          <w:szCs w:val="26"/>
        </w:rPr>
        <w:t xml:space="preserve">x  = 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>\log_{2}{3}.</w:t>
      </w:r>
      <w:r w:rsidRPr="00D430B0">
        <w:rPr>
          <w:rFonts w:ascii="Times New Roman" w:hAnsi="Times New Roman" w:cs="Times New Roman"/>
          <w:bCs/>
          <w:sz w:val="26"/>
          <w:szCs w:val="26"/>
        </w:rPr>
        <w:t xml:space="preserve">&lt;/span&gt;      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   </w:t>
      </w:r>
    </w:p>
    <w:p w14:paraId="08243A84" w14:textId="086F8DD6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>B.  x = \log_{3}{2}</w:t>
      </w:r>
      <w:r w:rsidRPr="00D430B0">
        <w:rPr>
          <w:rFonts w:ascii="Times New Roman" w:hAnsi="Times New Roman" w:cs="Times New Roman"/>
          <w:bCs/>
          <w:sz w:val="26"/>
          <w:szCs w:val="26"/>
        </w:rPr>
        <w:t xml:space="preserve">.&lt;/span&gt;        </w:t>
      </w:r>
    </w:p>
    <w:p w14:paraId="70E58DBA" w14:textId="3AA10DBB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>C. x = 2^3</w:t>
      </w:r>
      <w:r w:rsidRPr="00D430B0">
        <w:rPr>
          <w:rFonts w:ascii="Times New Roman" w:hAnsi="Times New Roman" w:cs="Times New Roman"/>
          <w:bCs/>
          <w:sz w:val="26"/>
          <w:szCs w:val="26"/>
        </w:rPr>
        <w:t>.&lt;/span&gt;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     </w:t>
      </w:r>
    </w:p>
    <w:p w14:paraId="317B061E" w14:textId="4F98813F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>D. x = 3^2</w:t>
      </w:r>
      <w:r w:rsidRPr="00D430B0">
        <w:rPr>
          <w:rFonts w:ascii="Times New Roman" w:hAnsi="Times New Roman" w:cs="Times New Roman"/>
          <w:bCs/>
          <w:sz w:val="26"/>
          <w:szCs w:val="26"/>
        </w:rPr>
        <w:t>.&lt;/span&gt;</w:t>
      </w:r>
    </w:p>
    <w:p w14:paraId="3740EA19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57A675F4" w14:textId="14002E19" w:rsidR="00B7391B" w:rsidRPr="00D430B0" w:rsidRDefault="00AD15F0" w:rsidP="00367F16">
      <w:pPr>
        <w:tabs>
          <w:tab w:val="left" w:pos="0"/>
        </w:tabs>
        <w:spacing w:before="12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35315F" w:rsidRPr="00D430B0">
        <w:rPr>
          <w:rFonts w:ascii="Times New Roman" w:hAnsi="Times New Roman" w:cs="Times New Roman"/>
          <w:b/>
          <w:sz w:val="26"/>
          <w:szCs w:val="26"/>
        </w:rPr>
        <w:t>1</w:t>
      </w:r>
      <w:r w:rsidR="00B7391B" w:rsidRPr="00D430B0">
        <w:rPr>
          <w:rFonts w:ascii="Times New Roman" w:hAnsi="Times New Roman" w:cs="Times New Roman"/>
          <w:b/>
          <w:sz w:val="26"/>
          <w:szCs w:val="26"/>
        </w:rPr>
        <w:t>5</w:t>
      </w:r>
      <w:r w:rsidR="00B7391B" w:rsidRPr="00D430B0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="00B7391B" w:rsidRPr="00D430B0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="00B7391B" w:rsidRPr="00D430B0">
        <w:rPr>
          <w:rFonts w:ascii="Times New Roman" w:hAnsi="Times New Roman" w:cs="Times New Roman"/>
          <w:sz w:val="26"/>
          <w:szCs w:val="26"/>
          <w:lang w:val="vi-VN"/>
        </w:rPr>
        <w:t xml:space="preserve">Cho </w:t>
      </w:r>
      <w:r w:rsidR="00B7391B" w:rsidRPr="00D430B0">
        <w:rPr>
          <w:rFonts w:ascii="Times New Roman" w:hAnsi="Times New Roman" w:cs="Times New Roman"/>
          <w:position w:val="-6"/>
          <w:sz w:val="26"/>
          <w:szCs w:val="26"/>
        </w:rPr>
        <w:object w:dxaOrig="252" w:dyaOrig="300" w14:anchorId="736FD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pt" o:ole="">
            <v:imagedata r:id="rId6" o:title=""/>
          </v:shape>
          <o:OLEObject Type="Embed" ProgID="Equation.DSMT4" ShapeID="_x0000_i1025" DrawAspect="Content" ObjectID="_1811717001" r:id="rId7"/>
        </w:object>
      </w:r>
      <w:r w:rsidR="00B7391B" w:rsidRPr="00D430B0">
        <w:rPr>
          <w:rFonts w:ascii="Times New Roman" w:hAnsi="Times New Roman" w:cs="Times New Roman"/>
          <w:sz w:val="26"/>
          <w:szCs w:val="26"/>
          <w:lang w:val="vi-VN"/>
        </w:rPr>
        <w:t xml:space="preserve"> là số thực dương. Giá trị rút gọn của biểu thức </w:t>
      </w:r>
      <w:r w:rsidR="00B7391B" w:rsidRPr="00D430B0">
        <w:rPr>
          <w:rFonts w:ascii="Times New Roman" w:hAnsi="Times New Roman" w:cs="Times New Roman"/>
          <w:sz w:val="26"/>
          <w:szCs w:val="26"/>
        </w:rPr>
        <w:t>P = a_4^3\sqrt{a}&lt;/span&gt;</w:t>
      </w:r>
      <w:r w:rsidR="00B7391B" w:rsidRPr="00D430B0">
        <w:rPr>
          <w:rFonts w:ascii="Times New Roman" w:hAnsi="Times New Roman" w:cs="Times New Roman"/>
          <w:sz w:val="26"/>
          <w:szCs w:val="26"/>
          <w:lang w:val="vi-VN"/>
        </w:rPr>
        <w:t>bằng</w:t>
      </w:r>
    </w:p>
    <w:p w14:paraId="2807EF4E" w14:textId="29DB49C7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A. </w:t>
      </w:r>
      <w:r w:rsidRPr="00D430B0">
        <w:rPr>
          <w:rFonts w:ascii="Times New Roman" w:hAnsi="Times New Roman" w:cs="Times New Roman"/>
          <w:bCs/>
          <w:sz w:val="26"/>
          <w:szCs w:val="26"/>
        </w:rPr>
        <w:t>a_{6}^{5}</w:t>
      </w:r>
      <w:r w:rsidRPr="00D430B0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  <w:r w:rsidRPr="00D430B0">
        <w:rPr>
          <w:rFonts w:ascii="Times New Roman" w:hAnsi="Times New Roman" w:cs="Times New Roman"/>
          <w:bCs/>
          <w:sz w:val="26"/>
          <w:szCs w:val="26"/>
        </w:rPr>
        <w:t>&lt;/span&gt;</w:t>
      </w:r>
      <w:r w:rsidRPr="00D430B0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</w:p>
    <w:p w14:paraId="537438C2" w14:textId="5CAA2D16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bCs/>
          <w:sz w:val="26"/>
          <w:szCs w:val="26"/>
          <w:u w:val="single"/>
          <w:lang w:val="vi-VN"/>
        </w:rPr>
        <w:t>B.</w:t>
      </w:r>
      <w:r w:rsidRPr="00D430B0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 </w:t>
      </w:r>
      <w:r w:rsidRPr="00D430B0">
        <w:rPr>
          <w:rFonts w:ascii="Times New Roman" w:hAnsi="Times New Roman" w:cs="Times New Roman"/>
          <w:bCs/>
          <w:sz w:val="26"/>
          <w:szCs w:val="26"/>
        </w:rPr>
        <w:t>a_{6}^{11}</w:t>
      </w:r>
      <w:r w:rsidRPr="00D430B0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  <w:r w:rsidRPr="00D430B0">
        <w:rPr>
          <w:rFonts w:ascii="Times New Roman" w:hAnsi="Times New Roman" w:cs="Times New Roman"/>
          <w:bCs/>
          <w:sz w:val="26"/>
          <w:szCs w:val="26"/>
        </w:rPr>
        <w:t>&lt;/span&gt;</w:t>
      </w:r>
      <w:r w:rsidRPr="00D430B0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</w:p>
    <w:p w14:paraId="2CB257E0" w14:textId="28A31E36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D430B0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C. </w:t>
      </w:r>
      <w:r w:rsidRPr="00D430B0">
        <w:rPr>
          <w:rFonts w:ascii="Times New Roman" w:hAnsi="Times New Roman" w:cs="Times New Roman"/>
          <w:bCs/>
          <w:sz w:val="26"/>
          <w:szCs w:val="26"/>
        </w:rPr>
        <w:t>a_{3}^{10}</w:t>
      </w:r>
      <w:r w:rsidRPr="00D430B0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  <w:r w:rsidRPr="00D430B0">
        <w:rPr>
          <w:rFonts w:ascii="Times New Roman" w:hAnsi="Times New Roman" w:cs="Times New Roman"/>
          <w:bCs/>
          <w:sz w:val="26"/>
          <w:szCs w:val="26"/>
        </w:rPr>
        <w:t>&lt;/span&gt;</w:t>
      </w:r>
      <w:r w:rsidRPr="00D430B0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</w:p>
    <w:p w14:paraId="50E1E758" w14:textId="14CACCAB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430B0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D. </w:t>
      </w:r>
      <w:r w:rsidRPr="00D430B0">
        <w:rPr>
          <w:rFonts w:ascii="Times New Roman" w:hAnsi="Times New Roman" w:cs="Times New Roman"/>
          <w:bCs/>
          <w:sz w:val="26"/>
          <w:szCs w:val="26"/>
        </w:rPr>
        <w:t>a_{3}^{7}</w:t>
      </w:r>
      <w:r w:rsidRPr="00D430B0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  <w:r w:rsidRPr="00D430B0">
        <w:rPr>
          <w:rFonts w:ascii="Times New Roman" w:hAnsi="Times New Roman" w:cs="Times New Roman"/>
          <w:bCs/>
          <w:sz w:val="26"/>
          <w:szCs w:val="26"/>
        </w:rPr>
        <w:t>&lt;/span&gt;</w:t>
      </w:r>
    </w:p>
    <w:p w14:paraId="0FAF9D37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0574F2F0" w14:textId="081673A7" w:rsidR="00B7391B" w:rsidRPr="00D430B0" w:rsidRDefault="00EA3C2A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(CLO3) </w:t>
      </w:r>
      <w:r w:rsidR="00B7391B" w:rsidRPr="00D430B0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35315F" w:rsidRPr="00D430B0">
        <w:rPr>
          <w:rFonts w:ascii="Times New Roman" w:hAnsi="Times New Roman" w:cs="Times New Roman"/>
          <w:b/>
          <w:sz w:val="26"/>
          <w:szCs w:val="26"/>
        </w:rPr>
        <w:t>1</w:t>
      </w:r>
      <w:r w:rsidR="00B7391B" w:rsidRPr="00D430B0">
        <w:rPr>
          <w:rFonts w:ascii="Times New Roman" w:hAnsi="Times New Roman" w:cs="Times New Roman"/>
          <w:b/>
          <w:sz w:val="26"/>
          <w:szCs w:val="26"/>
        </w:rPr>
        <w:t>6:</w:t>
      </w:r>
      <w:r w:rsidR="00B7391B" w:rsidRPr="00D430B0">
        <w:rPr>
          <w:rFonts w:ascii="Times New Roman" w:hAnsi="Times New Roman" w:cs="Times New Roman"/>
          <w:b/>
          <w:sz w:val="26"/>
          <w:szCs w:val="26"/>
        </w:rPr>
        <w:tab/>
      </w:r>
      <w:r w:rsidR="00B7391B" w:rsidRPr="00D430B0">
        <w:rPr>
          <w:rFonts w:ascii="Times New Roman" w:hAnsi="Times New Roman" w:cs="Times New Roman"/>
          <w:sz w:val="26"/>
          <w:szCs w:val="26"/>
        </w:rPr>
        <w:t>Bồn hoa của một trường X có dạng hình tròn bán kính bằng 8m. Người ta chia bồn hoa thành các phần như hình vẽ dưới đây và có ý định trồng hoa như sau: Phần diện tích bên trong hình vuông ABCD để trồng hoa. Phần diện tích kéo dài từ 4 cạnh của hình vuông đến đường tròn dùng để trồng cỏ. Ở bốn góc còn lại, mỗi góc trồng một cây cọ. Biết AB = 4m, giá trồng hoa là 200.000đ/m^2&lt;/span&gt;, giá trồng cỏ là 100.000đ/m^2&lt;/span&gt;, mỗi cây cọ giá 150.000đ. Hỏi cần bao nhiêu tiền để thực hiện việc trang trí bồn hoa đó.</w:t>
      </w:r>
    </w:p>
    <w:p w14:paraId="72989E1A" w14:textId="5ABB9CE6" w:rsidR="00B7391B" w:rsidRPr="00D430B0" w:rsidRDefault="00B7391B" w:rsidP="00B7391B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430B0">
        <w:rPr>
          <w:rFonts w:ascii="Times New Roman" w:hAnsi="Times New Roman" w:cs="Times New Roman"/>
          <w:noProof/>
          <w:sz w:val="26"/>
          <w:szCs w:val="26"/>
          <w14:ligatures w14:val="none"/>
        </w:rPr>
        <w:drawing>
          <wp:inline distT="0" distB="0" distL="0" distR="0" wp14:anchorId="23E0AB2D" wp14:editId="51B653D9">
            <wp:extent cx="1478280" cy="1524000"/>
            <wp:effectExtent l="0" t="0" r="7620" b="0"/>
            <wp:docPr id="2" name="Picture 2" descr="A blue and black square with whit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blue and black square with white line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63F22" w14:textId="77777777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A. </w:t>
      </w:r>
      <w:r w:rsidRPr="00D430B0">
        <w:rPr>
          <w:rFonts w:ascii="Times New Roman" w:hAnsi="Times New Roman" w:cs="Times New Roman"/>
          <w:bCs/>
          <w:sz w:val="26"/>
          <w:szCs w:val="26"/>
        </w:rPr>
        <w:t>14.865.000 đồng.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ab/>
        <w:t xml:space="preserve">B. </w:t>
      </w:r>
      <w:r w:rsidRPr="00D430B0">
        <w:rPr>
          <w:rFonts w:ascii="Times New Roman" w:hAnsi="Times New Roman" w:cs="Times New Roman"/>
          <w:bCs/>
          <w:sz w:val="26"/>
          <w:szCs w:val="26"/>
        </w:rPr>
        <w:t>12.218.000 đồng.</w:t>
      </w:r>
      <w:r w:rsidRPr="00D430B0">
        <w:rPr>
          <w:rFonts w:ascii="Times New Roman" w:hAnsi="Times New Roman" w:cs="Times New Roman"/>
          <w:bCs/>
          <w:sz w:val="26"/>
          <w:szCs w:val="26"/>
        </w:rPr>
        <w:tab/>
      </w:r>
    </w:p>
    <w:p w14:paraId="78E0E692" w14:textId="77777777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C. </w:t>
      </w:r>
      <w:r w:rsidRPr="00D430B0">
        <w:rPr>
          <w:rFonts w:ascii="Times New Roman" w:hAnsi="Times New Roman" w:cs="Times New Roman"/>
          <w:bCs/>
          <w:sz w:val="26"/>
          <w:szCs w:val="26"/>
        </w:rPr>
        <w:t>14.465.000 đồng.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D430B0">
        <w:rPr>
          <w:rFonts w:ascii="Times New Roman" w:hAnsi="Times New Roman" w:cs="Times New Roman"/>
          <w:bCs/>
          <w:sz w:val="26"/>
          <w:szCs w:val="26"/>
          <w:u w:val="single"/>
          <w:lang w:val="nl-NL"/>
        </w:rPr>
        <w:t>D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. </w:t>
      </w:r>
      <w:r w:rsidRPr="00D430B0">
        <w:rPr>
          <w:rFonts w:ascii="Times New Roman" w:hAnsi="Times New Roman" w:cs="Times New Roman"/>
          <w:bCs/>
          <w:sz w:val="26"/>
          <w:szCs w:val="26"/>
        </w:rPr>
        <w:t>13.265.000 đồng.</w:t>
      </w:r>
    </w:p>
    <w:p w14:paraId="3F71E668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66FA6C78" w14:textId="4ACA9B89" w:rsidR="00B7391B" w:rsidRPr="00D430B0" w:rsidRDefault="006A6EA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âu </w:t>
      </w:r>
      <w:r w:rsidR="0035315F" w:rsidRPr="00D430B0">
        <w:rPr>
          <w:rFonts w:ascii="Times New Roman" w:hAnsi="Times New Roman" w:cs="Times New Roman"/>
          <w:b/>
          <w:sz w:val="26"/>
          <w:szCs w:val="26"/>
          <w:lang w:val="nl-NL"/>
        </w:rPr>
        <w:t>1</w:t>
      </w:r>
      <w:r w:rsidR="00B7391B" w:rsidRPr="00D430B0">
        <w:rPr>
          <w:rFonts w:ascii="Times New Roman" w:hAnsi="Times New Roman" w:cs="Times New Roman"/>
          <w:b/>
          <w:sz w:val="26"/>
          <w:szCs w:val="26"/>
          <w:lang w:val="nl-NL"/>
        </w:rPr>
        <w:t>7:</w:t>
      </w:r>
      <w:r w:rsidR="00B7391B" w:rsidRPr="00D430B0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="00B7391B" w:rsidRPr="00D430B0">
        <w:rPr>
          <w:rFonts w:ascii="Times New Roman" w:hAnsi="Times New Roman" w:cs="Times New Roman"/>
          <w:sz w:val="26"/>
          <w:szCs w:val="26"/>
          <w:lang w:val="nl-NL"/>
        </w:rPr>
        <w:t xml:space="preserve">Trong không gian </w:t>
      </w:r>
      <w:r w:rsidR="00B7391B" w:rsidRPr="00D430B0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552" w:dyaOrig="324" w14:anchorId="7D13A87F">
          <v:shape id="_x0000_i1026" type="#_x0000_t75" style="width:27.75pt;height:15.75pt" o:ole="">
            <v:imagedata r:id="rId9" o:title=""/>
          </v:shape>
          <o:OLEObject Type="Embed" ProgID="Equation.DSMT4" ShapeID="_x0000_i1026" DrawAspect="Content" ObjectID="_1811717002" r:id="rId10"/>
        </w:object>
      </w:r>
      <w:r w:rsidR="00B7391B" w:rsidRPr="00D430B0">
        <w:rPr>
          <w:rFonts w:ascii="Times New Roman" w:hAnsi="Times New Roman" w:cs="Times New Roman"/>
          <w:sz w:val="26"/>
          <w:szCs w:val="26"/>
          <w:lang w:val="nl-NL"/>
        </w:rPr>
        <w:t xml:space="preserve">, đường thẳng </w:t>
      </w:r>
      <w:r w:rsidR="00B7391B" w:rsidRPr="00D430B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60" w:dyaOrig="288" w14:anchorId="76341774">
          <v:shape id="_x0000_i1027" type="#_x0000_t75" style="width:17.25pt;height:14.25pt" o:ole="">
            <v:imagedata r:id="rId11" o:title=""/>
          </v:shape>
          <o:OLEObject Type="Embed" ProgID="Equation.DSMT4" ShapeID="_x0000_i1027" DrawAspect="Content" ObjectID="_1811717003" r:id="rId12"/>
        </w:object>
      </w:r>
      <w:r w:rsidR="00B7391B" w:rsidRPr="00D430B0">
        <w:rPr>
          <w:rFonts w:ascii="Times New Roman" w:hAnsi="Times New Roman" w:cs="Times New Roman"/>
          <w:sz w:val="26"/>
          <w:szCs w:val="26"/>
          <w:lang w:val="nl-NL"/>
        </w:rPr>
        <w:t xml:space="preserve"> có phương trình là</w:t>
      </w:r>
    </w:p>
    <w:p w14:paraId="30201422" w14:textId="07907E03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D430B0">
        <w:rPr>
          <w:rFonts w:ascii="Times New Roman" w:hAnsi="Times New Roman" w:cs="Times New Roman"/>
          <w:sz w:val="26"/>
          <w:szCs w:val="26"/>
          <w:lang w:val="nl-NL"/>
        </w:rPr>
        <w:t xml:space="preserve">A. \begin{cases}x=t\\y= 0\\z = 0\end{cases}&lt;/span&gt;      </w:t>
      </w:r>
    </w:p>
    <w:p w14:paraId="59B11C57" w14:textId="4D3EE479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D430B0">
        <w:rPr>
          <w:rFonts w:ascii="Times New Roman" w:hAnsi="Times New Roman" w:cs="Times New Roman"/>
          <w:sz w:val="26"/>
          <w:szCs w:val="26"/>
          <w:lang w:val="nl-NL"/>
        </w:rPr>
        <w:t xml:space="preserve">B. \begin{cases}x=0\\y=t\\z = 0\end{cases} &lt;/span&gt;        </w:t>
      </w:r>
    </w:p>
    <w:p w14:paraId="7A991416" w14:textId="00CFD652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D430B0">
        <w:rPr>
          <w:rFonts w:ascii="Times New Roman" w:hAnsi="Times New Roman" w:cs="Times New Roman"/>
          <w:sz w:val="26"/>
          <w:szCs w:val="26"/>
          <w:lang w:val="nl-NL"/>
        </w:rPr>
        <w:t xml:space="preserve">C. \begin{cases}x=0\\y= t\\z = t\end{cases} &lt;/span&gt;        </w:t>
      </w:r>
    </w:p>
    <w:p w14:paraId="5DA49211" w14:textId="405DAB88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6"/>
          <w:szCs w:val="26"/>
          <w:lang w:val="nl-NL"/>
        </w:rPr>
      </w:pPr>
      <w:r w:rsidRPr="00D430B0">
        <w:rPr>
          <w:rFonts w:ascii="Times New Roman" w:hAnsi="Times New Roman" w:cs="Times New Roman"/>
          <w:sz w:val="26"/>
          <w:szCs w:val="26"/>
          <w:u w:val="single"/>
          <w:lang w:val="nl-NL"/>
        </w:rPr>
        <w:t>D.</w:t>
      </w:r>
      <w:r w:rsidRPr="00D430B0">
        <w:rPr>
          <w:rFonts w:ascii="Times New Roman" w:hAnsi="Times New Roman" w:cs="Times New Roman"/>
          <w:sz w:val="26"/>
          <w:szCs w:val="26"/>
          <w:lang w:val="nl-NL"/>
        </w:rPr>
        <w:t xml:space="preserve"> \begin{cases}x=0\\y=0\\z=1+t\end{cases}</w:t>
      </w:r>
      <w:r w:rsidRPr="00D430B0">
        <w:rPr>
          <w:sz w:val="26"/>
          <w:szCs w:val="26"/>
          <w:lang w:val="nl-NL"/>
        </w:rPr>
        <w:t xml:space="preserve"> &lt;/span&gt;</w:t>
      </w:r>
    </w:p>
    <w:p w14:paraId="0D847C9B" w14:textId="256AB7E6" w:rsidR="00B7391B" w:rsidRPr="00D430B0" w:rsidRDefault="00BA043A" w:rsidP="00BA043A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2EAD0566" w14:textId="5E273717" w:rsidR="00B7391B" w:rsidRPr="00D430B0" w:rsidRDefault="006A6EA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 </w:t>
      </w:r>
      <w:r w:rsidR="00B7391B" w:rsidRPr="00D430B0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âu </w:t>
      </w:r>
      <w:r w:rsidR="0035315F" w:rsidRPr="00D430B0">
        <w:rPr>
          <w:rFonts w:ascii="Times New Roman" w:hAnsi="Times New Roman" w:cs="Times New Roman"/>
          <w:b/>
          <w:sz w:val="26"/>
          <w:szCs w:val="26"/>
          <w:lang w:val="nl-NL"/>
        </w:rPr>
        <w:t>1</w:t>
      </w:r>
      <w:r w:rsidR="00B7391B" w:rsidRPr="00D430B0">
        <w:rPr>
          <w:rFonts w:ascii="Times New Roman" w:hAnsi="Times New Roman" w:cs="Times New Roman"/>
          <w:b/>
          <w:sz w:val="26"/>
          <w:szCs w:val="26"/>
          <w:lang w:val="nl-NL"/>
        </w:rPr>
        <w:t>8</w:t>
      </w:r>
      <w:r w:rsidR="00B7391B" w:rsidRPr="00D430B0">
        <w:rPr>
          <w:rFonts w:ascii="Times New Roman" w:hAnsi="Times New Roman" w:cs="Times New Roman"/>
          <w:bCs/>
          <w:sz w:val="26"/>
          <w:szCs w:val="26"/>
          <w:lang w:val="nl-NL"/>
        </w:rPr>
        <w:t>:</w:t>
      </w:r>
      <w:r w:rsidR="00B7391B" w:rsidRPr="00D430B0">
        <w:rPr>
          <w:rFonts w:ascii="Times New Roman" w:hAnsi="Times New Roman" w:cs="Times New Roman"/>
          <w:sz w:val="26"/>
          <w:szCs w:val="26"/>
          <w:lang w:val="nl-NL"/>
        </w:rPr>
        <w:t xml:space="preserve">Tính thể tích </w:t>
      </w:r>
      <m:oMath>
        <m:r>
          <w:rPr>
            <w:rFonts w:ascii="Cambria Math" w:hAnsi="Cambria Math" w:cs="Times New Roman"/>
            <w:sz w:val="26"/>
            <w:szCs w:val="26"/>
            <w:lang w:val="nl-NL"/>
          </w:rPr>
          <m:t>V</m:t>
        </m:r>
      </m:oMath>
      <w:r w:rsidR="00B7391B" w:rsidRPr="00D430B0">
        <w:rPr>
          <w:rFonts w:ascii="Times New Roman" w:hAnsi="Times New Roman" w:cs="Times New Roman"/>
          <w:sz w:val="26"/>
          <w:szCs w:val="26"/>
          <w:lang w:val="nl-NL"/>
        </w:rPr>
        <w:t xml:space="preserve"> của khối lăng trụ có đáy là một lục giác đều cạnh </w:t>
      </w:r>
      <m:oMath>
        <m:r>
          <w:rPr>
            <w:rFonts w:ascii="Cambria Math" w:hAnsi="Cambria Math" w:cs="Times New Roman"/>
            <w:sz w:val="26"/>
            <w:szCs w:val="26"/>
            <w:lang w:val="nl-NL"/>
          </w:rPr>
          <m:t>a</m:t>
        </m:r>
      </m:oMath>
      <w:r w:rsidR="00B7391B" w:rsidRPr="00D430B0">
        <w:rPr>
          <w:rFonts w:ascii="Times New Roman" w:hAnsi="Times New Roman" w:cs="Times New Roman"/>
          <w:sz w:val="26"/>
          <w:szCs w:val="26"/>
          <w:lang w:val="nl-NL"/>
        </w:rPr>
        <w:t xml:space="preserve"> và chiều cao của khối lăng trụ </w:t>
      </w:r>
      <m:oMath>
        <m:r>
          <w:rPr>
            <w:rFonts w:ascii="Cambria Math" w:hAnsi="Cambria Math" w:cs="Times New Roman"/>
            <w:sz w:val="26"/>
            <w:szCs w:val="26"/>
            <w:lang w:val="nl-NL"/>
          </w:rPr>
          <m:t>4a</m:t>
        </m:r>
      </m:oMath>
    </w:p>
    <w:p w14:paraId="3EB4F1A5" w14:textId="6CF8BBAF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eastAsiaTheme="minorEastAsia" w:hAnsi="Times New Roman" w:cs="Times New Roman"/>
          <w:bCs/>
          <w:sz w:val="26"/>
          <w:szCs w:val="26"/>
          <w:lang w:val="nl-NL"/>
        </w:rPr>
      </w:pP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>A. V = 12a^{3}\sqrt{3}</w:t>
      </w:r>
      <w:r w:rsidRPr="00D430B0">
        <w:rPr>
          <w:rFonts w:ascii="Times New Roman" w:eastAsiaTheme="minorEastAsia" w:hAnsi="Times New Roman" w:cs="Times New Roman"/>
          <w:bCs/>
          <w:sz w:val="26"/>
          <w:szCs w:val="26"/>
          <w:lang w:val="nl-NL"/>
        </w:rPr>
        <w:t>&lt;/span&gt;</w:t>
      </w:r>
      <w:r w:rsidRPr="00D430B0">
        <w:rPr>
          <w:rFonts w:ascii="Times New Roman" w:eastAsiaTheme="minorEastAsia" w:hAnsi="Times New Roman" w:cs="Times New Roman"/>
          <w:bCs/>
          <w:sz w:val="26"/>
          <w:szCs w:val="26"/>
          <w:lang w:val="nl-NL"/>
        </w:rPr>
        <w:tab/>
      </w:r>
      <w:r w:rsidRPr="00D430B0">
        <w:rPr>
          <w:rFonts w:ascii="Times New Roman" w:eastAsiaTheme="minorEastAsia" w:hAnsi="Times New Roman" w:cs="Times New Roman"/>
          <w:bCs/>
          <w:sz w:val="26"/>
          <w:szCs w:val="26"/>
          <w:lang w:val="nl-NL"/>
        </w:rPr>
        <w:tab/>
      </w:r>
    </w:p>
    <w:p w14:paraId="3EA72DBE" w14:textId="648A4C88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D430B0">
        <w:rPr>
          <w:rFonts w:ascii="Times New Roman" w:eastAsiaTheme="minorEastAsia" w:hAnsi="Times New Roman" w:cs="Times New Roman"/>
          <w:bCs/>
          <w:sz w:val="26"/>
          <w:szCs w:val="26"/>
          <w:u w:val="single"/>
          <w:lang w:val="nl-NL"/>
        </w:rPr>
        <w:t>B</w:t>
      </w:r>
      <w:r w:rsidRPr="00D430B0">
        <w:rPr>
          <w:rFonts w:ascii="Times New Roman" w:eastAsiaTheme="minorEastAsia" w:hAnsi="Times New Roman" w:cs="Times New Roman"/>
          <w:bCs/>
          <w:sz w:val="26"/>
          <w:szCs w:val="26"/>
          <w:lang w:val="nl-NL"/>
        </w:rPr>
        <w:t xml:space="preserve">. V = 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>6a^{3}\sqrt{3}</w:t>
      </w:r>
      <w:r w:rsidRPr="00D430B0">
        <w:rPr>
          <w:rFonts w:ascii="Times New Roman" w:eastAsiaTheme="minorEastAsia" w:hAnsi="Times New Roman" w:cs="Times New Roman"/>
          <w:bCs/>
          <w:sz w:val="26"/>
          <w:szCs w:val="26"/>
          <w:lang w:val="nl-NL"/>
        </w:rPr>
        <w:t xml:space="preserve"> &lt;/span&gt;</w:t>
      </w:r>
    </w:p>
    <w:p w14:paraId="2E92B3F5" w14:textId="1D452316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>C. V = 2a^{3}\sqrt{3}</w:t>
      </w:r>
      <w:r w:rsidRPr="00D430B0">
        <w:rPr>
          <w:rFonts w:ascii="Times New Roman" w:eastAsiaTheme="minorEastAsia" w:hAnsi="Times New Roman" w:cs="Times New Roman"/>
          <w:bCs/>
          <w:sz w:val="26"/>
          <w:szCs w:val="26"/>
          <w:lang w:val="nl-NL"/>
        </w:rPr>
        <w:t>&lt;/span&gt;</w:t>
      </w:r>
      <w:r w:rsidRPr="00D430B0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D430B0">
        <w:rPr>
          <w:rFonts w:ascii="Times New Roman" w:hAnsi="Times New Roman" w:cs="Times New Roman"/>
          <w:b/>
          <w:sz w:val="26"/>
          <w:szCs w:val="26"/>
          <w:lang w:val="nl-NL"/>
        </w:rPr>
        <w:tab/>
      </w:r>
    </w:p>
    <w:p w14:paraId="4D0E80FD" w14:textId="005FB5DF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Cambria Math" w:eastAsiaTheme="minorEastAsia" w:hAnsi="Cambria Math" w:cs="Times New Roman"/>
          <w:bCs/>
          <w:iCs/>
          <w:sz w:val="26"/>
          <w:szCs w:val="26"/>
          <w:lang w:val="nl-NL"/>
        </w:rPr>
      </w:pP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D. V = </w:t>
      </w:r>
      <w:r w:rsidRPr="00D430B0">
        <w:rPr>
          <w:rFonts w:ascii="Cambria Math" w:hAnsi="Cambria Math" w:cs="Times New Roman"/>
          <w:bCs/>
          <w:iCs/>
          <w:sz w:val="26"/>
          <w:szCs w:val="26"/>
          <w:lang w:val="nl-NL"/>
        </w:rPr>
        <w:t>24a^{3}\sqrt{3}</w:t>
      </w:r>
      <w:r w:rsidRPr="00D430B0">
        <w:rPr>
          <w:rFonts w:ascii="Cambria Math" w:eastAsiaTheme="minorEastAsia" w:hAnsi="Cambria Math" w:cs="Times New Roman"/>
          <w:bCs/>
          <w:iCs/>
          <w:sz w:val="26"/>
          <w:szCs w:val="26"/>
          <w:lang w:val="nl-NL"/>
        </w:rPr>
        <w:t>&lt;/span&gt;</w:t>
      </w:r>
    </w:p>
    <w:p w14:paraId="02D263B4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40775296" w14:textId="485ED04A" w:rsidR="00B7391B" w:rsidRPr="00D430B0" w:rsidRDefault="00795678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(CLO3) </w:t>
      </w:r>
      <w:r w:rsidR="00B7391B" w:rsidRPr="00D430B0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35315F" w:rsidRPr="00D430B0">
        <w:rPr>
          <w:rFonts w:ascii="Times New Roman" w:hAnsi="Times New Roman" w:cs="Times New Roman"/>
          <w:b/>
          <w:sz w:val="26"/>
          <w:szCs w:val="26"/>
        </w:rPr>
        <w:t>1</w:t>
      </w:r>
      <w:r w:rsidR="00B7391B" w:rsidRPr="00D430B0">
        <w:rPr>
          <w:rFonts w:ascii="Times New Roman" w:hAnsi="Times New Roman" w:cs="Times New Roman"/>
          <w:b/>
          <w:sz w:val="26"/>
          <w:szCs w:val="26"/>
        </w:rPr>
        <w:t>9:</w:t>
      </w:r>
      <w:r w:rsidR="00B7391B" w:rsidRPr="00D430B0">
        <w:rPr>
          <w:rFonts w:ascii="Times New Roman" w:hAnsi="Times New Roman" w:cs="Times New Roman"/>
          <w:b/>
          <w:sz w:val="26"/>
          <w:szCs w:val="26"/>
        </w:rPr>
        <w:tab/>
      </w:r>
      <w:r w:rsidR="00B7391B" w:rsidRPr="00D430B0">
        <w:rPr>
          <w:rFonts w:ascii="Times New Roman" w:hAnsi="Times New Roman" w:cs="Times New Roman"/>
          <w:sz w:val="26"/>
          <w:szCs w:val="26"/>
          <w:lang w:val="vi-VN"/>
        </w:rPr>
        <w:t>Đồ</w:t>
      </w:r>
      <w:r w:rsidR="00B7391B" w:rsidRPr="00D430B0">
        <w:rPr>
          <w:rFonts w:ascii="Times New Roman" w:hAnsi="Times New Roman" w:cs="Times New Roman"/>
          <w:sz w:val="26"/>
          <w:szCs w:val="26"/>
        </w:rPr>
        <w:t xml:space="preserve"> thị sau đây là đồ thị của hàm số nào?</w:t>
      </w:r>
    </w:p>
    <w:p w14:paraId="3CA814D1" w14:textId="5B353A15" w:rsidR="00B7391B" w:rsidRPr="00D430B0" w:rsidRDefault="00B7391B" w:rsidP="00B7391B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D430B0">
        <w:rPr>
          <w:rFonts w:ascii="Times New Roman" w:hAnsi="Times New Roman" w:cs="Times New Roman"/>
          <w:noProof/>
          <w:sz w:val="26"/>
          <w:szCs w:val="26"/>
          <w14:ligatures w14:val="none"/>
        </w:rPr>
        <w:drawing>
          <wp:inline distT="0" distB="0" distL="0" distR="0" wp14:anchorId="4774BF24" wp14:editId="3971BB8F">
            <wp:extent cx="1714500" cy="1455420"/>
            <wp:effectExtent l="0" t="0" r="0" b="0"/>
            <wp:docPr id="1" name="Picture 1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eogebra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364FA" w14:textId="28A6F7B1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430B0">
        <w:rPr>
          <w:rFonts w:ascii="Times New Roman" w:hAnsi="Times New Roman" w:cs="Times New Roman"/>
          <w:bCs/>
          <w:noProof/>
          <w:sz w:val="26"/>
          <w:szCs w:val="26"/>
          <w:u w:val="single"/>
        </w:rPr>
        <w:t>A</w:t>
      </w:r>
      <w:r w:rsidRPr="00D430B0">
        <w:rPr>
          <w:rFonts w:ascii="Times New Roman" w:hAnsi="Times New Roman" w:cs="Times New Roman"/>
          <w:bCs/>
          <w:noProof/>
          <w:sz w:val="26"/>
          <w:szCs w:val="26"/>
        </w:rPr>
        <w:t xml:space="preserve">. y = 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>-x^{4}+2x^{2}</w:t>
      </w:r>
      <w:r w:rsidRPr="00D430B0">
        <w:rPr>
          <w:rFonts w:ascii="Times New Roman" w:hAnsi="Times New Roman" w:cs="Times New Roman"/>
          <w:bCs/>
          <w:noProof/>
          <w:sz w:val="26"/>
          <w:szCs w:val="26"/>
        </w:rPr>
        <w:t>&lt;/span&gt;</w:t>
      </w:r>
      <w:r w:rsidRPr="00D430B0">
        <w:rPr>
          <w:rFonts w:ascii="Times New Roman" w:hAnsi="Times New Roman" w:cs="Times New Roman"/>
          <w:bCs/>
          <w:sz w:val="26"/>
          <w:szCs w:val="26"/>
        </w:rPr>
        <w:tab/>
      </w:r>
      <w:r w:rsidRPr="00D430B0">
        <w:rPr>
          <w:rFonts w:ascii="Times New Roman" w:hAnsi="Times New Roman" w:cs="Times New Roman"/>
          <w:bCs/>
          <w:sz w:val="26"/>
          <w:szCs w:val="26"/>
        </w:rPr>
        <w:tab/>
      </w:r>
    </w:p>
    <w:p w14:paraId="29B59680" w14:textId="28790590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430B0">
        <w:rPr>
          <w:rFonts w:ascii="Times New Roman" w:hAnsi="Times New Roman" w:cs="Times New Roman"/>
          <w:bCs/>
          <w:sz w:val="26"/>
          <w:szCs w:val="26"/>
        </w:rPr>
        <w:t xml:space="preserve">B. y = 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>x^{4}-2x^{2}</w:t>
      </w:r>
      <w:r w:rsidRPr="00D430B0">
        <w:rPr>
          <w:rFonts w:ascii="Times New Roman" w:hAnsi="Times New Roman" w:cs="Times New Roman"/>
          <w:bCs/>
          <w:sz w:val="26"/>
          <w:szCs w:val="26"/>
        </w:rPr>
        <w:t>&lt;/span&gt;</w:t>
      </w:r>
      <w:r w:rsidRPr="00D430B0">
        <w:rPr>
          <w:rFonts w:ascii="Times New Roman" w:hAnsi="Times New Roman" w:cs="Times New Roman"/>
          <w:bCs/>
          <w:sz w:val="26"/>
          <w:szCs w:val="26"/>
        </w:rPr>
        <w:tab/>
      </w:r>
    </w:p>
    <w:p w14:paraId="365B7183" w14:textId="45D72AFF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430B0">
        <w:rPr>
          <w:rFonts w:ascii="Times New Roman" w:hAnsi="Times New Roman" w:cs="Times New Roman"/>
          <w:bCs/>
          <w:sz w:val="26"/>
          <w:szCs w:val="26"/>
        </w:rPr>
        <w:t>C.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y = x^{4}-2x^{2}+1</w:t>
      </w:r>
      <w:r w:rsidRPr="00D430B0">
        <w:rPr>
          <w:rFonts w:ascii="Times New Roman" w:hAnsi="Times New Roman" w:cs="Times New Roman"/>
          <w:bCs/>
          <w:sz w:val="26"/>
          <w:szCs w:val="26"/>
        </w:rPr>
        <w:t>&lt;/span&gt;</w:t>
      </w:r>
      <w:r w:rsidRPr="00D430B0">
        <w:rPr>
          <w:rFonts w:ascii="Times New Roman" w:hAnsi="Times New Roman" w:cs="Times New Roman"/>
          <w:bCs/>
          <w:sz w:val="26"/>
          <w:szCs w:val="26"/>
        </w:rPr>
        <w:tab/>
      </w:r>
    </w:p>
    <w:p w14:paraId="6D1E6D3A" w14:textId="6A994FA0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D430B0">
        <w:rPr>
          <w:rFonts w:ascii="Times New Roman" w:hAnsi="Times New Roman" w:cs="Times New Roman"/>
          <w:bCs/>
          <w:sz w:val="26"/>
          <w:szCs w:val="26"/>
        </w:rPr>
        <w:t>D.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y = -x^{4}+2x^{2}+1</w:t>
      </w:r>
      <w:r w:rsidRPr="00D430B0">
        <w:rPr>
          <w:rFonts w:ascii="Times New Roman" w:hAnsi="Times New Roman" w:cs="Times New Roman"/>
          <w:bCs/>
          <w:sz w:val="26"/>
          <w:szCs w:val="26"/>
        </w:rPr>
        <w:t>&lt;/span&gt;</w:t>
      </w:r>
    </w:p>
    <w:p w14:paraId="602DE7E4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43514494" w14:textId="0073C24B" w:rsidR="00B7391B" w:rsidRPr="00D430B0" w:rsidRDefault="000148D3" w:rsidP="00B7391B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35315F" w:rsidRPr="00D430B0"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="00B7391B" w:rsidRPr="00D430B0">
        <w:rPr>
          <w:rFonts w:ascii="Times New Roman" w:hAnsi="Times New Roman" w:cs="Times New Roman"/>
          <w:b/>
          <w:bCs/>
          <w:sz w:val="26"/>
          <w:szCs w:val="26"/>
        </w:rPr>
        <w:t>0</w:t>
      </w:r>
      <w:r w:rsidR="00B7391B" w:rsidRPr="00D430B0">
        <w:rPr>
          <w:rFonts w:ascii="Times New Roman" w:hAnsi="Times New Roman" w:cs="Times New Roman"/>
          <w:sz w:val="26"/>
          <w:szCs w:val="26"/>
        </w:rPr>
        <w:t xml:space="preserve">: Một sóng cơ truyền dọc theo trục Ox với phương trình </w:t>
      </w:r>
      <w:r w:rsidR="00B7391B" w:rsidRPr="00D430B0">
        <w:rPr>
          <w:rFonts w:ascii="Times New Roman" w:hAnsi="Times New Roman" w:cs="Times New Roman"/>
          <w:bCs/>
          <w:sz w:val="26"/>
          <w:szCs w:val="26"/>
          <w:lang w:val="nl-NL"/>
        </w:rPr>
        <w:t>u=4\cos(20\pi t-2\pi x)</w:t>
      </w:r>
      <w:r w:rsidR="00B7391B" w:rsidRPr="00D430B0">
        <w:rPr>
          <w:rFonts w:ascii="Times New Roman" w:hAnsi="Times New Roman" w:cs="Times New Roman"/>
          <w:sz w:val="26"/>
          <w:szCs w:val="26"/>
        </w:rPr>
        <w:t>&lt;/span&gt;(mm). Biên độ của sóng này là</w:t>
      </w:r>
    </w:p>
    <w:p w14:paraId="1FC0BB02" w14:textId="4FEE5FAA" w:rsidR="00B7391B" w:rsidRPr="00D430B0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A.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20\pi mm</w:t>
      </w:r>
      <w:r w:rsidRPr="00D430B0">
        <w:rPr>
          <w:rFonts w:ascii="Times New Roman" w:hAnsi="Times New Roman" w:cs="Times New Roman"/>
          <w:sz w:val="26"/>
          <w:szCs w:val="26"/>
        </w:rPr>
        <w:t xml:space="preserve">&lt;/span&gt; </w:t>
      </w:r>
      <w:r w:rsidRPr="00D430B0">
        <w:rPr>
          <w:rFonts w:ascii="Times New Roman" w:hAnsi="Times New Roman" w:cs="Times New Roman"/>
          <w:sz w:val="26"/>
          <w:szCs w:val="26"/>
        </w:rPr>
        <w:tab/>
      </w:r>
      <w:r w:rsidRPr="00D430B0">
        <w:rPr>
          <w:rFonts w:ascii="Times New Roman" w:hAnsi="Times New Roman" w:cs="Times New Roman"/>
          <w:sz w:val="26"/>
          <w:szCs w:val="26"/>
        </w:rPr>
        <w:tab/>
      </w:r>
    </w:p>
    <w:p w14:paraId="3FD2FC04" w14:textId="68D54047" w:rsidR="00B7391B" w:rsidRPr="00D430B0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  <w:u w:val="single"/>
        </w:rPr>
        <w:t>B</w:t>
      </w:r>
      <w:r w:rsidRPr="00D430B0">
        <w:rPr>
          <w:rFonts w:ascii="Times New Roman" w:hAnsi="Times New Roman" w:cs="Times New Roman"/>
          <w:sz w:val="26"/>
          <w:szCs w:val="26"/>
        </w:rPr>
        <w:t>.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Pr="00D430B0">
        <w:rPr>
          <w:rFonts w:ascii="Times New Roman" w:hAnsi="Times New Roman" w:cs="Times New Roman"/>
          <w:sz w:val="26"/>
          <w:szCs w:val="26"/>
        </w:rPr>
        <w:t>4mm&lt;/span&gt;</w:t>
      </w:r>
      <w:r w:rsidRPr="00D430B0">
        <w:rPr>
          <w:rFonts w:ascii="Times New Roman" w:hAnsi="Times New Roman" w:cs="Times New Roman"/>
          <w:sz w:val="26"/>
          <w:szCs w:val="26"/>
        </w:rPr>
        <w:tab/>
      </w:r>
      <w:r w:rsidRPr="00D430B0">
        <w:rPr>
          <w:rFonts w:ascii="Times New Roman" w:hAnsi="Times New Roman" w:cs="Times New Roman"/>
          <w:sz w:val="26"/>
          <w:szCs w:val="26"/>
        </w:rPr>
        <w:tab/>
      </w:r>
    </w:p>
    <w:p w14:paraId="1C1AF973" w14:textId="580FC247" w:rsidR="00B7391B" w:rsidRPr="00D430B0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C.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8 mm</m:t>
        </m:r>
      </m:oMath>
      <w:r w:rsidRPr="00D430B0">
        <w:rPr>
          <w:rFonts w:ascii="Times New Roman" w:hAnsi="Times New Roman" w:cs="Times New Roman"/>
          <w:sz w:val="26"/>
          <w:szCs w:val="26"/>
        </w:rPr>
        <w:t xml:space="preserve">&lt;/span&gt; </w:t>
      </w:r>
      <w:r w:rsidRPr="00D430B0">
        <w:rPr>
          <w:rFonts w:ascii="Times New Roman" w:hAnsi="Times New Roman" w:cs="Times New Roman"/>
          <w:sz w:val="26"/>
          <w:szCs w:val="26"/>
        </w:rPr>
        <w:tab/>
      </w:r>
      <w:r w:rsidRPr="00D430B0">
        <w:rPr>
          <w:rFonts w:ascii="Times New Roman" w:hAnsi="Times New Roman" w:cs="Times New Roman"/>
          <w:sz w:val="26"/>
          <w:szCs w:val="26"/>
        </w:rPr>
        <w:tab/>
      </w:r>
    </w:p>
    <w:p w14:paraId="51E07C01" w14:textId="6F9CF981" w:rsidR="00B7391B" w:rsidRPr="00D430B0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D.</w:t>
      </w:r>
      <w:r w:rsidRPr="00D430B0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Pr="00D430B0">
        <w:rPr>
          <w:rFonts w:ascii="Times New Roman" w:hAnsi="Times New Roman" w:cs="Times New Roman"/>
          <w:sz w:val="26"/>
          <w:szCs w:val="26"/>
        </w:rPr>
        <w:t>2\pi mm</w:t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>&lt;/span&gt;</w:t>
      </w:r>
    </w:p>
    <w:p w14:paraId="2C021A4A" w14:textId="77777777" w:rsidR="00B7391B" w:rsidRPr="00D430B0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 </w:t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>(</w:t>
      </w:r>
      <w:hyperlink r:id="rId14" w:history="1">
        <w:r w:rsidRPr="00D430B0">
          <w:rPr>
            <w:rStyle w:val="Hyperlink"/>
            <w:rFonts w:ascii="Times New Roman" w:eastAsiaTheme="minorEastAsia" w:hAnsi="Times New Roman" w:cs="Times New Roman"/>
            <w:sz w:val="26"/>
            <w:szCs w:val="26"/>
          </w:rPr>
          <w:t>https://youtu.be/UNIyC2o6ekw?si=Ufpw4Pvge3eiw_PW</w:t>
        </w:r>
      </w:hyperlink>
      <w:r w:rsidRPr="00D430B0">
        <w:rPr>
          <w:rFonts w:ascii="Times New Roman" w:eastAsiaTheme="minorEastAsia" w:hAnsi="Times New Roman" w:cs="Times New Roman"/>
          <w:sz w:val="26"/>
          <w:szCs w:val="26"/>
        </w:rPr>
        <w:t>)</w:t>
      </w:r>
    </w:p>
    <w:p w14:paraId="11B12B3A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67B7603F" w14:textId="2C5A9AD5" w:rsidR="00B7391B" w:rsidRPr="00D430B0" w:rsidRDefault="009D2FF3" w:rsidP="00B7391B">
      <w:pPr>
        <w:shd w:val="clear" w:color="auto" w:fill="FFFFFF"/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Câu 31: </w:t>
      </w:r>
      <w:r w:rsidR="00B7391B" w:rsidRPr="00D430B0">
        <w:rPr>
          <w:rFonts w:ascii="Times New Roman" w:eastAsia="Times New Roman" w:hAnsi="Times New Roman" w:cs="Times New Roman"/>
          <w:b/>
          <w:bCs/>
          <w:color w:val="FFFFFF"/>
          <w:kern w:val="0"/>
          <w:sz w:val="26"/>
          <w:szCs w:val="26"/>
          <w14:ligatures w14:val="none"/>
        </w:rPr>
        <w:t>1</w:t>
      </w:r>
      <w:r w:rsidR="00B7391B" w:rsidRPr="00D430B0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Mark is going to...</w:t>
      </w:r>
    </w:p>
    <w:p w14:paraId="16F52507" w14:textId="1979916C" w:rsidR="00D430B0" w:rsidRPr="00D430B0" w:rsidRDefault="00D430B0" w:rsidP="00D430B0">
      <w:pPr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A.</w:t>
      </w:r>
      <w:r w:rsidR="00B7391B" w:rsidRPr="00D430B0">
        <w:rPr>
          <w:rFonts w:ascii="Times New Roman" w:hAnsi="Times New Roman" w:cs="Times New Roman"/>
          <w:sz w:val="26"/>
          <w:szCs w:val="26"/>
        </w:rPr>
        <w:t>Visit his family.</w:t>
      </w:r>
      <w:r w:rsidR="00B7391B" w:rsidRPr="00D430B0">
        <w:rPr>
          <w:rFonts w:ascii="Times New Roman" w:hAnsi="Times New Roman" w:cs="Times New Roman"/>
          <w:sz w:val="26"/>
          <w:szCs w:val="26"/>
        </w:rPr>
        <w:tab/>
      </w:r>
      <w:r w:rsidR="00B7391B" w:rsidRPr="00D430B0">
        <w:rPr>
          <w:rFonts w:ascii="Times New Roman" w:hAnsi="Times New Roman" w:cs="Times New Roman"/>
          <w:sz w:val="26"/>
          <w:szCs w:val="26"/>
        </w:rPr>
        <w:tab/>
      </w:r>
      <w:r w:rsidR="00B7391B" w:rsidRPr="00D430B0">
        <w:rPr>
          <w:rFonts w:ascii="Times New Roman" w:hAnsi="Times New Roman" w:cs="Times New Roman"/>
          <w:sz w:val="26"/>
          <w:szCs w:val="26"/>
        </w:rPr>
        <w:tab/>
      </w:r>
    </w:p>
    <w:p w14:paraId="00F44927" w14:textId="0182EE1B" w:rsidR="00B7391B" w:rsidRPr="00D430B0" w:rsidRDefault="00B7391B" w:rsidP="00D430B0">
      <w:pPr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B. Travel.</w:t>
      </w:r>
      <w:r w:rsidRPr="00D430B0">
        <w:rPr>
          <w:rFonts w:ascii="Times New Roman" w:hAnsi="Times New Roman" w:cs="Times New Roman"/>
          <w:sz w:val="26"/>
          <w:szCs w:val="26"/>
        </w:rPr>
        <w:tab/>
      </w:r>
    </w:p>
    <w:p w14:paraId="2D75AD82" w14:textId="77777777" w:rsidR="00D430B0" w:rsidRPr="00D430B0" w:rsidRDefault="00B7391B" w:rsidP="00D430B0">
      <w:pPr>
        <w:rPr>
          <w:rFonts w:ascii="Times New Roman" w:hAnsi="Times New Roman" w:cs="Times New Roman"/>
          <w:sz w:val="26"/>
          <w:szCs w:val="26"/>
        </w:rPr>
      </w:pPr>
      <w:r w:rsidRPr="00451E7A">
        <w:rPr>
          <w:rFonts w:ascii="Times New Roman" w:hAnsi="Times New Roman" w:cs="Times New Roman"/>
          <w:sz w:val="26"/>
          <w:szCs w:val="26"/>
          <w:u w:val="single"/>
        </w:rPr>
        <w:t>C.</w:t>
      </w:r>
      <w:r w:rsidRPr="00D430B0">
        <w:rPr>
          <w:rFonts w:ascii="Times New Roman" w:hAnsi="Times New Roman" w:cs="Times New Roman"/>
          <w:sz w:val="26"/>
          <w:szCs w:val="26"/>
        </w:rPr>
        <w:t xml:space="preserve"> Buy a new car.</w:t>
      </w:r>
      <w:r w:rsidRPr="00D430B0">
        <w:rPr>
          <w:rFonts w:ascii="Times New Roman" w:hAnsi="Times New Roman" w:cs="Times New Roman"/>
          <w:sz w:val="26"/>
          <w:szCs w:val="26"/>
        </w:rPr>
        <w:tab/>
      </w:r>
      <w:r w:rsidRPr="00D430B0">
        <w:rPr>
          <w:rFonts w:ascii="Times New Roman" w:hAnsi="Times New Roman" w:cs="Times New Roman"/>
          <w:sz w:val="26"/>
          <w:szCs w:val="26"/>
        </w:rPr>
        <w:tab/>
      </w:r>
      <w:r w:rsidRPr="00D430B0">
        <w:rPr>
          <w:rFonts w:ascii="Times New Roman" w:hAnsi="Times New Roman" w:cs="Times New Roman"/>
          <w:sz w:val="26"/>
          <w:szCs w:val="26"/>
        </w:rPr>
        <w:tab/>
      </w:r>
    </w:p>
    <w:p w14:paraId="36A6FEBD" w14:textId="67CC8E22" w:rsidR="00B7391B" w:rsidRPr="00D430B0" w:rsidRDefault="00B7391B" w:rsidP="00D430B0">
      <w:pPr>
        <w:rPr>
          <w:rFonts w:ascii="Times New Roman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sz w:val="26"/>
          <w:szCs w:val="26"/>
        </w:rPr>
        <w:t>D. Not going anywhere</w:t>
      </w:r>
    </w:p>
    <w:p w14:paraId="31721920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3F875A86" w14:textId="1D07AA7F" w:rsidR="00B7391B" w:rsidRPr="00D430B0" w:rsidRDefault="005A6114" w:rsidP="00B7391B">
      <w:pPr>
        <w:shd w:val="clear" w:color="auto" w:fill="FFFFFF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 xml:space="preserve">Câu </w:t>
      </w:r>
      <w:r w:rsidR="0035315F" w:rsidRPr="00D430B0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>21</w:t>
      </w:r>
      <w:r w:rsidR="00B7391B" w:rsidRPr="00D430B0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 xml:space="preserve">: </w:t>
      </w:r>
      <w:r w:rsidR="00B7391B" w:rsidRP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Mark is also going to...</w:t>
      </w:r>
    </w:p>
    <w:p w14:paraId="4FEAB922" w14:textId="77777777" w:rsidR="00D430B0" w:rsidRDefault="00B7391B" w:rsidP="00D430B0">
      <w:pPr>
        <w:pStyle w:val="ListParagraph"/>
        <w:numPr>
          <w:ilvl w:val="0"/>
          <w:numId w:val="4"/>
        </w:num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lastRenderedPageBreak/>
        <w:t>Ride a bike</w:t>
      </w:r>
      <w:r w:rsidRP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</w:p>
    <w:p w14:paraId="46A89F05" w14:textId="5B3D0E1D" w:rsidR="00B7391B" w:rsidRPr="00D430B0" w:rsidRDefault="00B7391B" w:rsidP="00D430B0">
      <w:pPr>
        <w:pStyle w:val="ListParagraph"/>
        <w:numPr>
          <w:ilvl w:val="0"/>
          <w:numId w:val="4"/>
        </w:numPr>
        <w:shd w:val="clear" w:color="auto" w:fill="FFFFFF"/>
        <w:spacing w:after="0"/>
        <w:ind w:left="709" w:hanging="349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Buy a new bike for his daughter.</w:t>
      </w:r>
    </w:p>
    <w:p w14:paraId="2E64D1F2" w14:textId="1530ABF3" w:rsidR="00D430B0" w:rsidRDefault="00B7391B" w:rsidP="00D430B0">
      <w:pPr>
        <w:shd w:val="clear" w:color="auto" w:fill="FFFFFF"/>
        <w:spacing w:after="0"/>
        <w:ind w:left="360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C.</w:t>
      </w:r>
      <w:r w:rsid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</w:t>
      </w:r>
      <w:r w:rsidRP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Buy a new furniture.</w:t>
      </w:r>
      <w:r w:rsidRP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  <w:r w:rsidRP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ab/>
      </w:r>
    </w:p>
    <w:p w14:paraId="4DE96293" w14:textId="7ACD3B31" w:rsidR="00B7391B" w:rsidRPr="00D430B0" w:rsidRDefault="00B7391B" w:rsidP="00D430B0">
      <w:pPr>
        <w:shd w:val="clear" w:color="auto" w:fill="FFFFFF"/>
        <w:spacing w:after="0"/>
        <w:ind w:left="360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u w:val="single"/>
          <w14:ligatures w14:val="none"/>
        </w:rPr>
        <w:t>D</w:t>
      </w:r>
      <w:r w:rsidRPr="00D430B0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. Buy a new car</w:t>
      </w:r>
    </w:p>
    <w:p w14:paraId="04D6B56D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619AA098" w14:textId="10E24A43" w:rsidR="00B7391B" w:rsidRPr="00D430B0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Câu </w:t>
      </w:r>
      <w:r w:rsidR="0035315F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2</w:t>
      </w:r>
      <w:r w:rsidR="002C023D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2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: 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</w:rPr>
        <w:t>Sam is going to...</w:t>
      </w:r>
    </w:p>
    <w:p w14:paraId="040FCFE6" w14:textId="77777777" w:rsidR="00B7391B" w:rsidRPr="00D430B0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>Call James.</w:t>
      </w:r>
    </w:p>
    <w:p w14:paraId="6DA75483" w14:textId="77777777" w:rsidR="00B7391B" w:rsidRPr="00D430B0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>Visit her family for a few days.</w:t>
      </w:r>
    </w:p>
    <w:p w14:paraId="47621B01" w14:textId="77777777" w:rsidR="00B7391B" w:rsidRPr="00D430B0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  <w:u w:val="single"/>
        </w:rPr>
        <w:t>Read a book</w:t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19B2C11E" w14:textId="77777777" w:rsidR="00B7391B" w:rsidRPr="00D430B0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>Go fishing.</w:t>
      </w:r>
    </w:p>
    <w:p w14:paraId="42DE2E09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79A767DF" w14:textId="5A46AC8C" w:rsidR="00B7391B" w:rsidRPr="00D430B0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Câu </w:t>
      </w:r>
      <w:r w:rsidR="0035315F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2</w:t>
      </w:r>
      <w:r w:rsidR="002C023D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3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: 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</w:rPr>
        <w:t>Jake is going to...</w:t>
      </w:r>
    </w:p>
    <w:p w14:paraId="2648DD42" w14:textId="77777777" w:rsidR="00B7391B" w:rsidRPr="00D430B0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>Help his dad.</w:t>
      </w:r>
    </w:p>
    <w:p w14:paraId="545D0192" w14:textId="77777777" w:rsidR="00B7391B" w:rsidRPr="00D430B0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>Go to the cinema.</w:t>
      </w:r>
    </w:p>
    <w:p w14:paraId="0F121AA7" w14:textId="77777777" w:rsidR="00B7391B" w:rsidRPr="00D430B0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>Cook piza.</w:t>
      </w:r>
    </w:p>
    <w:p w14:paraId="44953FA0" w14:textId="77777777" w:rsidR="00B7391B" w:rsidRPr="00D430B0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  <w:u w:val="single"/>
        </w:rPr>
        <w:t>Do some housework</w:t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36A9CD53" w14:textId="19B401F3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2CB6B77D" w14:textId="5DFB395A" w:rsidR="00B7391B" w:rsidRPr="00D430B0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Câu </w:t>
      </w:r>
      <w:r w:rsidR="0035315F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2</w:t>
      </w:r>
      <w:r w:rsidR="002C023D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4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: 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</w:rPr>
        <w:t>Carla is going to...</w:t>
      </w:r>
    </w:p>
    <w:p w14:paraId="78AA127E" w14:textId="77777777" w:rsidR="00B7391B" w:rsidRPr="00D430B0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  <w:u w:val="single"/>
        </w:rPr>
        <w:t>Make popcorn</w:t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2F94750B" w14:textId="77777777" w:rsidR="00B7391B" w:rsidRPr="00D430B0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>Visit a friend.</w:t>
      </w:r>
    </w:p>
    <w:p w14:paraId="6D5AF7D7" w14:textId="77777777" w:rsidR="00B7391B" w:rsidRPr="00D430B0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>Go to the beach.</w:t>
      </w:r>
    </w:p>
    <w:p w14:paraId="55E2F2EF" w14:textId="77777777" w:rsidR="00B7391B" w:rsidRPr="00D430B0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>Do some homework.</w:t>
      </w:r>
    </w:p>
    <w:p w14:paraId="643CFA7E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7E8E902A" w14:textId="2BB65FCC" w:rsidR="00B7391B" w:rsidRPr="00D430B0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Câu </w:t>
      </w:r>
      <w:r w:rsidR="0035315F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2</w:t>
      </w:r>
      <w:r w:rsidR="002C023D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5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: 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</w:rPr>
        <w:t>Tom is not going to…</w:t>
      </w:r>
    </w:p>
    <w:p w14:paraId="3E3D9731" w14:textId="379CA35A" w:rsidR="00B7391B" w:rsidRPr="00D430B0" w:rsidRDefault="00D430B0" w:rsidP="00D430B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B7391B" w:rsidRPr="00D430B0">
        <w:rPr>
          <w:rFonts w:ascii="Times New Roman" w:hAnsi="Times New Roman" w:cs="Times New Roman"/>
          <w:sz w:val="26"/>
          <w:szCs w:val="26"/>
        </w:rPr>
        <w:t>Have a shower.</w:t>
      </w:r>
    </w:p>
    <w:p w14:paraId="5BDDF70F" w14:textId="3536D204" w:rsidR="00B7391B" w:rsidRPr="00D430B0" w:rsidRDefault="00D430B0" w:rsidP="00D430B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7391B" w:rsidRPr="00D430B0">
        <w:rPr>
          <w:rFonts w:ascii="Times New Roman" w:hAnsi="Times New Roman" w:cs="Times New Roman"/>
          <w:sz w:val="26"/>
          <w:szCs w:val="26"/>
        </w:rPr>
        <w:t>Eat dinner with his family.</w:t>
      </w:r>
    </w:p>
    <w:p w14:paraId="6D5BE67E" w14:textId="5A3379AC" w:rsidR="00B7391B" w:rsidRPr="00D430B0" w:rsidRDefault="00D430B0" w:rsidP="00D430B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7391B" w:rsidRPr="00D430B0">
        <w:rPr>
          <w:rFonts w:ascii="Times New Roman" w:hAnsi="Times New Roman" w:cs="Times New Roman"/>
          <w:sz w:val="26"/>
          <w:szCs w:val="26"/>
        </w:rPr>
        <w:t>Drive to Tom’s place.</w:t>
      </w:r>
    </w:p>
    <w:p w14:paraId="79A66D20" w14:textId="4DC5C124" w:rsidR="00B7391B" w:rsidRPr="00D430B0" w:rsidRDefault="00D430B0" w:rsidP="00D430B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7391B" w:rsidRPr="00D430B0">
        <w:rPr>
          <w:rFonts w:ascii="Times New Roman" w:hAnsi="Times New Roman" w:cs="Times New Roman"/>
          <w:sz w:val="26"/>
          <w:szCs w:val="26"/>
        </w:rPr>
        <w:t>Do some housework.</w:t>
      </w:r>
    </w:p>
    <w:p w14:paraId="7EB04593" w14:textId="77777777" w:rsidR="00BA043A" w:rsidRDefault="00BA043A" w:rsidP="00BA043A">
      <w:pPr>
        <w:jc w:val="both"/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384010A3" w14:textId="77777777" w:rsidR="00E56FB3" w:rsidRPr="00D430B0" w:rsidRDefault="00E56FB3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</w:p>
    <w:p w14:paraId="00B5607C" w14:textId="42D0B616" w:rsidR="00B7391B" w:rsidRPr="00D430B0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(CLO3) 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Câu </w:t>
      </w:r>
      <w:r w:rsidR="0035315F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2</w:t>
      </w:r>
      <w:r w:rsidR="002C023D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6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: 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</w:rPr>
        <w:t>Daniel and Tom are going to…</w:t>
      </w:r>
    </w:p>
    <w:p w14:paraId="49433243" w14:textId="40E9D11B" w:rsidR="00B7391B" w:rsidRPr="00E56FB3" w:rsidRDefault="00E56FB3" w:rsidP="00E56FB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7391B" w:rsidRPr="00E56FB3">
        <w:rPr>
          <w:rFonts w:ascii="Times New Roman" w:hAnsi="Times New Roman" w:cs="Times New Roman"/>
          <w:sz w:val="26"/>
          <w:szCs w:val="26"/>
        </w:rPr>
        <w:t>Travel together.</w:t>
      </w:r>
    </w:p>
    <w:p w14:paraId="31EC1D8B" w14:textId="5D710BDB" w:rsidR="00B7391B" w:rsidRPr="00E56FB3" w:rsidRDefault="00E56FB3" w:rsidP="00E56FB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</w:t>
      </w:r>
      <w:r>
        <w:rPr>
          <w:rFonts w:ascii="Times New Roman" w:hAnsi="Times New Roman" w:cs="Times New Roman"/>
          <w:sz w:val="26"/>
          <w:szCs w:val="26"/>
        </w:rPr>
        <w:t>.</w:t>
      </w:r>
      <w:r w:rsidR="00BC25B2">
        <w:rPr>
          <w:rFonts w:ascii="Times New Roman" w:hAnsi="Times New Roman" w:cs="Times New Roman"/>
          <w:sz w:val="26"/>
          <w:szCs w:val="26"/>
        </w:rPr>
        <w:t xml:space="preserve"> </w:t>
      </w:r>
      <w:r w:rsidR="00B7391B" w:rsidRPr="00E56FB3">
        <w:rPr>
          <w:rFonts w:ascii="Times New Roman" w:hAnsi="Times New Roman" w:cs="Times New Roman"/>
          <w:sz w:val="26"/>
          <w:szCs w:val="26"/>
        </w:rPr>
        <w:t>Go to the pub.</w:t>
      </w:r>
    </w:p>
    <w:p w14:paraId="4A361D56" w14:textId="04FB464B" w:rsidR="00B7391B" w:rsidRPr="00E56FB3" w:rsidRDefault="00E56FB3" w:rsidP="00E56FB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7391B" w:rsidRPr="00E56FB3">
        <w:rPr>
          <w:rFonts w:ascii="Times New Roman" w:hAnsi="Times New Roman" w:cs="Times New Roman"/>
          <w:sz w:val="26"/>
          <w:szCs w:val="26"/>
        </w:rPr>
        <w:t>Watch a match.</w:t>
      </w:r>
    </w:p>
    <w:p w14:paraId="19103CCB" w14:textId="3716D0C7" w:rsidR="00B7391B" w:rsidRPr="00E56FB3" w:rsidRDefault="00E56FB3" w:rsidP="00E56FB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7391B" w:rsidRPr="00E56FB3">
        <w:rPr>
          <w:rFonts w:ascii="Times New Roman" w:hAnsi="Times New Roman" w:cs="Times New Roman"/>
          <w:sz w:val="26"/>
          <w:szCs w:val="26"/>
        </w:rPr>
        <w:t>Have a date.</w:t>
      </w:r>
    </w:p>
    <w:p w14:paraId="3F3BC39A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1EF8F557" w14:textId="2E37B7DC" w:rsidR="00B7391B" w:rsidRPr="00D430B0" w:rsidRDefault="00F84A84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Câu </w:t>
      </w:r>
      <w:r w:rsidR="0035315F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2</w:t>
      </w:r>
      <w:r w:rsidR="002C023D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7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: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</w:rPr>
        <w:t xml:space="preserve"> Hỗn hợp X&lt;/span&gt; gồm Al, Al_{2}O_{3}, Fe, FeO, Fe_{3}O_{4}&lt;/span&gt; và </w:t>
      </w:r>
      <w:r w:rsidR="00B7391B" w:rsidRPr="00D430B0">
        <w:rPr>
          <w:rFonts w:ascii="Times New Roman" w:hAnsi="Times New Roman" w:cs="Times New Roman"/>
          <w:bCs/>
          <w:sz w:val="26"/>
          <w:szCs w:val="26"/>
          <w:lang w:val="nl-NL"/>
        </w:rPr>
        <w:t>Fe_{2}O_{3}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</w:rPr>
        <w:t xml:space="preserve">&lt;/span&gt; trong đó O&lt;/span&gt; chiếm 18,49% về khối lượng. Hòa tan hết 12,98 gam X&lt;/span&gt; cần vừa đủ 627,5 ml dung dịch </w:t>
      </w:r>
      <w:r w:rsidR="00B7391B" w:rsidRPr="00D430B0">
        <w:rPr>
          <w:rFonts w:ascii="Times New Roman" w:hAnsi="Times New Roman" w:cs="Times New Roman"/>
          <w:bCs/>
          <w:sz w:val="26"/>
          <w:szCs w:val="26"/>
          <w:lang w:val="nl-NL"/>
        </w:rPr>
        <w:t>HNO_{3}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  <w:lang w:val="nl-NL"/>
        </w:rPr>
        <w:t xml:space="preserve"> 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</w:rPr>
        <w:t>&lt;/span&gt; 1M thu được dung dịch Y và 0,448 lít hỗn hợp khí Z&lt;/span&gt; (đktc) gồm NO&lt;/span&gt; vàN_{2}&lt;/span&gt; có tỷ lệ mol tương ứng là 1:1. Làm bay hơi dung dịch Y&lt;/span&gt; thu được m gam muối. Giá trị của m là:</w:t>
      </w:r>
    </w:p>
    <w:p w14:paraId="3469068C" w14:textId="77777777" w:rsidR="00D430B0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 xml:space="preserve">A. 44,688 </w:t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ab/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21AB8E4B" w14:textId="77777777" w:rsidR="00D430B0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  <w:u w:val="single"/>
        </w:rPr>
        <w:t>B</w:t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 xml:space="preserve">. 46,888 </w:t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ab/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0CFFD67B" w14:textId="77777777" w:rsidR="00D430B0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 xml:space="preserve">C. 48,686 </w:t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ab/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4FE8C9EB" w14:textId="4D7E9AA7" w:rsidR="00B7391B" w:rsidRPr="00D430B0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>D. 48,666</w:t>
      </w:r>
    </w:p>
    <w:p w14:paraId="140E116F" w14:textId="77777777" w:rsidR="00BA043A" w:rsidRPr="00D430B0" w:rsidRDefault="00BA043A" w:rsidP="00BA043A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D430B0">
        <w:rPr>
          <w:rFonts w:ascii="Times New Roman" w:eastAsia="Times New Roman" w:hAnsi="Times New Roman" w:cs="Times New Roman"/>
          <w:bCs/>
          <w:color w:val="FF0000"/>
          <w:sz w:val="26"/>
          <w:szCs w:val="26"/>
          <w:bdr w:val="none" w:sz="0" w:space="0" w:color="auto" w:frame="1"/>
          <w:shd w:val="clear" w:color="auto" w:fill="FFFFFF"/>
        </w:rPr>
        <w:t>[&lt;br&gt;]</w:t>
      </w:r>
    </w:p>
    <w:p w14:paraId="309728DE" w14:textId="3A3642F7" w:rsidR="00B7391B" w:rsidRPr="00D430B0" w:rsidRDefault="00F84A84" w:rsidP="00B7391B">
      <w:pPr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D430B0">
        <w:rPr>
          <w:rFonts w:ascii="Times New Roman" w:hAnsi="Times New Roman" w:cs="Times New Roman"/>
          <w:b/>
          <w:bCs/>
          <w:sz w:val="26"/>
          <w:szCs w:val="26"/>
        </w:rPr>
        <w:t xml:space="preserve">(CLO3) 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Câu </w:t>
      </w:r>
      <w:r w:rsidR="0035315F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2</w:t>
      </w:r>
      <w:r w:rsidR="002C023D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>8</w:t>
      </w:r>
      <w:r w:rsidR="00B7391B" w:rsidRPr="00D430B0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: 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</w:rPr>
        <w:t xml:space="preserve">Hỗn hợp X&lt;/span&gt; gồm Cu&lt;/span&gt; và </w:t>
      </w:r>
      <w:r w:rsidR="00B7391B" w:rsidRPr="00D430B0">
        <w:rPr>
          <w:rFonts w:ascii="Times New Roman" w:hAnsi="Times New Roman" w:cs="Times New Roman"/>
          <w:bCs/>
          <w:sz w:val="26"/>
          <w:szCs w:val="26"/>
          <w:lang w:val="nl-NL"/>
        </w:rPr>
        <w:t>Fe_{3}O_{4}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  <w:lang w:val="nl-NL"/>
        </w:rPr>
        <w:t xml:space="preserve"> 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</w:rPr>
        <w:t xml:space="preserve">&lt;/span&gt;. Hoà tan m gam hỗn hợp X&lt;/span&gt; bằng dung dịch </w:t>
      </w:r>
      <w:r w:rsidR="00B7391B" w:rsidRPr="00D430B0">
        <w:rPr>
          <w:rFonts w:ascii="Times New Roman" w:hAnsi="Times New Roman" w:cs="Times New Roman"/>
          <w:bCs/>
          <w:sz w:val="26"/>
          <w:szCs w:val="26"/>
          <w:lang w:val="nl-NL"/>
        </w:rPr>
        <w:t>H_{2}SO_{4}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</w:rPr>
        <w:t xml:space="preserve">&lt;/span&gt; loãng dư thu được dung dịch Y&lt;/span&gt; và\frac{8}{45}&lt;/span&gt;m gam chất rắn không tan. Hoà tan m gam hỗn hợp X&lt;/span&gt; bằng dung dịch </w:t>
      </w:r>
      <w:r w:rsidR="00B7391B" w:rsidRPr="00D430B0">
        <w:rPr>
          <w:rFonts w:ascii="Times New Roman" w:hAnsi="Times New Roman" w:cs="Times New Roman"/>
          <w:bCs/>
          <w:sz w:val="26"/>
          <w:szCs w:val="26"/>
          <w:lang w:val="nl-NL"/>
        </w:rPr>
        <w:t>HNO_{3}</w:t>
      </w:r>
      <w:r w:rsidR="00B7391B" w:rsidRPr="00D430B0">
        <w:rPr>
          <w:rFonts w:ascii="Times New Roman" w:eastAsiaTheme="minorEastAsia" w:hAnsi="Times New Roman" w:cs="Times New Roman"/>
          <w:sz w:val="26"/>
          <w:szCs w:val="26"/>
        </w:rPr>
        <w:t>&lt;/span&gt;dư thu được 0,05 mol</w:t>
      </w:r>
      <w:r w:rsidR="00B7391B" w:rsidRPr="00D430B0">
        <w:rPr>
          <w:rFonts w:ascii="Times New Roman" w:hAnsi="Times New Roman" w:cs="Times New Roman"/>
          <w:bCs/>
          <w:sz w:val="26"/>
          <w:szCs w:val="26"/>
          <w:lang w:val="nl-NL"/>
        </w:rPr>
        <w:t>NO_{2}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nl-NL"/>
          </w:rPr>
          <m:t xml:space="preserve"> </m:t>
        </m:r>
      </m:oMath>
      <w:r w:rsidR="00B7391B" w:rsidRPr="00D430B0">
        <w:rPr>
          <w:rFonts w:ascii="Times New Roman" w:eastAsiaTheme="minorEastAsia" w:hAnsi="Times New Roman" w:cs="Times New Roman"/>
          <w:sz w:val="26"/>
          <w:szCs w:val="26"/>
        </w:rPr>
        <w:t>&lt;/span&gt;(sản phẩm khử duy nhất). Giá trị của m là :</w:t>
      </w:r>
    </w:p>
    <w:p w14:paraId="56ACBB26" w14:textId="77777777" w:rsidR="00D430B0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 xml:space="preserve">A. 8,4 </w:t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ab/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4B6E0F63" w14:textId="77777777" w:rsidR="00D430B0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  <w:u w:val="single"/>
        </w:rPr>
        <w:t>B</w:t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 xml:space="preserve">. 3,6 </w:t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ab/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3CADFF21" w14:textId="77777777" w:rsidR="00D430B0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 xml:space="preserve">C. 4,8 </w:t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ab/>
      </w:r>
      <w:r w:rsidRPr="00D430B0"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3207A717" w14:textId="58512965" w:rsidR="00B7391B" w:rsidRPr="00D430B0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430B0">
        <w:rPr>
          <w:rFonts w:ascii="Times New Roman" w:eastAsiaTheme="minorEastAsia" w:hAnsi="Times New Roman" w:cs="Times New Roman"/>
          <w:sz w:val="26"/>
          <w:szCs w:val="26"/>
        </w:rPr>
        <w:t>D. 2,3</w:t>
      </w:r>
    </w:p>
    <w:p w14:paraId="6AA1DA0C" w14:textId="77777777" w:rsidR="00B7391B" w:rsidRPr="00D430B0" w:rsidRDefault="00B7391B" w:rsidP="00B7391B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5E36DD24" w14:textId="77777777" w:rsidR="00B7391B" w:rsidRPr="00D430B0" w:rsidRDefault="00B7391B" w:rsidP="00B7391B">
      <w:pPr>
        <w:rPr>
          <w:sz w:val="26"/>
          <w:szCs w:val="26"/>
        </w:rPr>
      </w:pPr>
    </w:p>
    <w:p w14:paraId="68AC39F6" w14:textId="77777777" w:rsidR="00163585" w:rsidRPr="00D430B0" w:rsidRDefault="00163585">
      <w:pPr>
        <w:rPr>
          <w:sz w:val="26"/>
          <w:szCs w:val="26"/>
        </w:rPr>
      </w:pPr>
    </w:p>
    <w:sectPr w:rsidR="00163585" w:rsidRPr="00D430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F5867"/>
    <w:multiLevelType w:val="hybridMultilevel"/>
    <w:tmpl w:val="F52A17D0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7D7BA7"/>
    <w:multiLevelType w:val="hybridMultilevel"/>
    <w:tmpl w:val="35289DAA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464C63"/>
    <w:multiLevelType w:val="hybridMultilevel"/>
    <w:tmpl w:val="A1E687A4"/>
    <w:lvl w:ilvl="0" w:tplc="FF54BF54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19FC0ED8"/>
    <w:multiLevelType w:val="hybridMultilevel"/>
    <w:tmpl w:val="E97E477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DF5436"/>
    <w:multiLevelType w:val="hybridMultilevel"/>
    <w:tmpl w:val="725E188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9E29C2"/>
    <w:multiLevelType w:val="hybridMultilevel"/>
    <w:tmpl w:val="DE46DC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F0672C"/>
    <w:multiLevelType w:val="hybridMultilevel"/>
    <w:tmpl w:val="0AB29B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4E35A1"/>
    <w:multiLevelType w:val="hybridMultilevel"/>
    <w:tmpl w:val="B2E23B2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920CAA"/>
    <w:multiLevelType w:val="hybridMultilevel"/>
    <w:tmpl w:val="5F908728"/>
    <w:lvl w:ilvl="0" w:tplc="A268EE1C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C10639"/>
    <w:multiLevelType w:val="hybridMultilevel"/>
    <w:tmpl w:val="EB56F4D2"/>
    <w:lvl w:ilvl="0" w:tplc="DA08E054">
      <w:start w:val="1"/>
      <w:numFmt w:val="upperLetter"/>
      <w:lvlText w:val="%1."/>
      <w:lvlJc w:val="left"/>
      <w:pPr>
        <w:ind w:left="644" w:hanging="360"/>
      </w:pPr>
      <w:rPr>
        <w:u w:val="single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50B56E97"/>
    <w:multiLevelType w:val="hybridMultilevel"/>
    <w:tmpl w:val="E6EC6A02"/>
    <w:lvl w:ilvl="0" w:tplc="710A1A6C">
      <w:start w:val="1"/>
      <w:numFmt w:val="upperLetter"/>
      <w:lvlText w:val="%1."/>
      <w:lvlJc w:val="left"/>
      <w:pPr>
        <w:ind w:left="927" w:hanging="360"/>
      </w:pPr>
      <w:rPr>
        <w:rFonts w:hint="default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5D402EFF"/>
    <w:multiLevelType w:val="hybridMultilevel"/>
    <w:tmpl w:val="F7F86AD4"/>
    <w:lvl w:ilvl="0" w:tplc="F5D47CDE">
      <w:start w:val="1"/>
      <w:numFmt w:val="upperLetter"/>
      <w:lvlText w:val="%1."/>
      <w:lvlJc w:val="left"/>
      <w:pPr>
        <w:ind w:left="38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04" w:hanging="360"/>
      </w:pPr>
    </w:lvl>
    <w:lvl w:ilvl="2" w:tplc="042A001B" w:tentative="1">
      <w:start w:val="1"/>
      <w:numFmt w:val="lowerRoman"/>
      <w:lvlText w:val="%3."/>
      <w:lvlJc w:val="right"/>
      <w:pPr>
        <w:ind w:left="1824" w:hanging="180"/>
      </w:pPr>
    </w:lvl>
    <w:lvl w:ilvl="3" w:tplc="042A000F" w:tentative="1">
      <w:start w:val="1"/>
      <w:numFmt w:val="decimal"/>
      <w:lvlText w:val="%4."/>
      <w:lvlJc w:val="left"/>
      <w:pPr>
        <w:ind w:left="2544" w:hanging="360"/>
      </w:pPr>
    </w:lvl>
    <w:lvl w:ilvl="4" w:tplc="042A0019" w:tentative="1">
      <w:start w:val="1"/>
      <w:numFmt w:val="lowerLetter"/>
      <w:lvlText w:val="%5."/>
      <w:lvlJc w:val="left"/>
      <w:pPr>
        <w:ind w:left="3264" w:hanging="360"/>
      </w:pPr>
    </w:lvl>
    <w:lvl w:ilvl="5" w:tplc="042A001B" w:tentative="1">
      <w:start w:val="1"/>
      <w:numFmt w:val="lowerRoman"/>
      <w:lvlText w:val="%6."/>
      <w:lvlJc w:val="right"/>
      <w:pPr>
        <w:ind w:left="3984" w:hanging="180"/>
      </w:pPr>
    </w:lvl>
    <w:lvl w:ilvl="6" w:tplc="042A000F" w:tentative="1">
      <w:start w:val="1"/>
      <w:numFmt w:val="decimal"/>
      <w:lvlText w:val="%7."/>
      <w:lvlJc w:val="left"/>
      <w:pPr>
        <w:ind w:left="4704" w:hanging="360"/>
      </w:pPr>
    </w:lvl>
    <w:lvl w:ilvl="7" w:tplc="042A0019" w:tentative="1">
      <w:start w:val="1"/>
      <w:numFmt w:val="lowerLetter"/>
      <w:lvlText w:val="%8."/>
      <w:lvlJc w:val="left"/>
      <w:pPr>
        <w:ind w:left="5424" w:hanging="360"/>
      </w:pPr>
    </w:lvl>
    <w:lvl w:ilvl="8" w:tplc="042A001B" w:tentative="1">
      <w:start w:val="1"/>
      <w:numFmt w:val="lowerRoman"/>
      <w:lvlText w:val="%9."/>
      <w:lvlJc w:val="right"/>
      <w:pPr>
        <w:ind w:left="6144" w:hanging="180"/>
      </w:pPr>
    </w:lvl>
  </w:abstractNum>
  <w:abstractNum w:abstractNumId="12" w15:restartNumberingAfterBreak="0">
    <w:nsid w:val="75075FC5"/>
    <w:multiLevelType w:val="hybridMultilevel"/>
    <w:tmpl w:val="6318EE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59189242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4402313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47325296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20031866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388701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1116320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95555392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32617276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12823036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04282955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306277326">
    <w:abstractNumId w:val="2"/>
  </w:num>
  <w:num w:numId="12" w16cid:durableId="85926394">
    <w:abstractNumId w:val="10"/>
  </w:num>
  <w:num w:numId="13" w16cid:durableId="1062410490">
    <w:abstractNumId w:val="0"/>
  </w:num>
  <w:num w:numId="14" w16cid:durableId="54179115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391B"/>
    <w:rsid w:val="000148D3"/>
    <w:rsid w:val="00052201"/>
    <w:rsid w:val="00163585"/>
    <w:rsid w:val="001C7A13"/>
    <w:rsid w:val="001E4CDE"/>
    <w:rsid w:val="001E58DF"/>
    <w:rsid w:val="002131E3"/>
    <w:rsid w:val="002C023D"/>
    <w:rsid w:val="00333822"/>
    <w:rsid w:val="0035315F"/>
    <w:rsid w:val="003627A9"/>
    <w:rsid w:val="00367F16"/>
    <w:rsid w:val="003D0444"/>
    <w:rsid w:val="003D1757"/>
    <w:rsid w:val="00403CC8"/>
    <w:rsid w:val="00411949"/>
    <w:rsid w:val="00451E7A"/>
    <w:rsid w:val="00473FA2"/>
    <w:rsid w:val="00580BEA"/>
    <w:rsid w:val="005A6114"/>
    <w:rsid w:val="005D2AE9"/>
    <w:rsid w:val="006A6EA0"/>
    <w:rsid w:val="006D2B8D"/>
    <w:rsid w:val="007079A2"/>
    <w:rsid w:val="00795678"/>
    <w:rsid w:val="00840F34"/>
    <w:rsid w:val="008953A2"/>
    <w:rsid w:val="009D2FF3"/>
    <w:rsid w:val="00A3582C"/>
    <w:rsid w:val="00A43848"/>
    <w:rsid w:val="00AD15F0"/>
    <w:rsid w:val="00B25225"/>
    <w:rsid w:val="00B7391B"/>
    <w:rsid w:val="00B903CC"/>
    <w:rsid w:val="00BA043A"/>
    <w:rsid w:val="00BC25B2"/>
    <w:rsid w:val="00CA0A1D"/>
    <w:rsid w:val="00CB669B"/>
    <w:rsid w:val="00CC1E11"/>
    <w:rsid w:val="00CE2E80"/>
    <w:rsid w:val="00D430B0"/>
    <w:rsid w:val="00D57180"/>
    <w:rsid w:val="00DE621F"/>
    <w:rsid w:val="00E56FB3"/>
    <w:rsid w:val="00EA3C2A"/>
    <w:rsid w:val="00ED4627"/>
    <w:rsid w:val="00EE38E7"/>
    <w:rsid w:val="00F21C06"/>
    <w:rsid w:val="00F40CEB"/>
    <w:rsid w:val="00F84A84"/>
    <w:rsid w:val="00F87D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F309EA7"/>
  <w15:chartTrackingRefBased/>
  <w15:docId w15:val="{4E411BA8-F4F9-40BF-80AB-A4B1064A23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5225"/>
    <w:pPr>
      <w:spacing w:line="256" w:lineRule="auto"/>
    </w:pPr>
    <w:rPr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B7391B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B7391B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D462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D4627"/>
    <w:rPr>
      <w:rFonts w:ascii="Consolas" w:hAnsi="Consolas"/>
      <w:kern w:val="2"/>
      <w:sz w:val="20"/>
      <w:szCs w:val="20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260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67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8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2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26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4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2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4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hyperlink" Target="https://youtu.be/UNIyC2o6ekw?si=Ufpw4Pvge3eiw_PW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474B49-9866-4067-B967-188DC6EE36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8</Pages>
  <Words>1107</Words>
  <Characters>631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t cao</dc:creator>
  <cp:keywords/>
  <dc:description/>
  <cp:lastModifiedBy>Light Dark</cp:lastModifiedBy>
  <cp:revision>38</cp:revision>
  <dcterms:created xsi:type="dcterms:W3CDTF">2024-08-08T04:15:00Z</dcterms:created>
  <dcterms:modified xsi:type="dcterms:W3CDTF">2025-06-17T18:57:00Z</dcterms:modified>
</cp:coreProperties>
</file>